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3C3299" w14:textId="77777777" w:rsidR="00E54205" w:rsidRPr="00CB6A1B" w:rsidRDefault="00CB6A1B">
      <w:pPr>
        <w:widowControl/>
        <w:spacing w:line="360" w:lineRule="auto"/>
        <w:jc w:val="center"/>
        <w:rPr>
          <w:rFonts w:ascii="楷体" w:eastAsia="楷体" w:hAnsi="楷体" w:cs="宋体"/>
          <w:b/>
          <w:bCs/>
          <w:kern w:val="0"/>
          <w:sz w:val="48"/>
          <w:szCs w:val="48"/>
        </w:rPr>
      </w:pPr>
      <w:bookmarkStart w:id="0" w:name="_GoBack"/>
      <w:r w:rsidRPr="00CB6A1B">
        <w:rPr>
          <w:rFonts w:ascii="楷体" w:eastAsia="楷体" w:hAnsi="楷体" w:cs="宋体"/>
          <w:b/>
          <w:bCs/>
          <w:kern w:val="0"/>
          <w:sz w:val="48"/>
          <w:szCs w:val="48"/>
        </w:rPr>
        <w:t>线性代数补充讲义</w:t>
      </w:r>
      <w:bookmarkEnd w:id="0"/>
      <w:r w:rsidRPr="00CB6A1B">
        <w:rPr>
          <w:rFonts w:ascii="楷体" w:eastAsia="楷体" w:hAnsi="楷体" w:cs="宋体"/>
          <w:b/>
          <w:bCs/>
          <w:kern w:val="0"/>
          <w:sz w:val="48"/>
          <w:szCs w:val="48"/>
        </w:rPr>
        <w:br/>
      </w:r>
    </w:p>
    <w:p w14:paraId="7D6DC1C3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76AF6028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4108CFC0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0A16BDEA" w14:textId="77777777" w:rsidR="00E54205" w:rsidRDefault="00CB6A1B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成孝予编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br/>
      </w:r>
    </w:p>
    <w:p w14:paraId="25806039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48F8369C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7553D895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CA8CB22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6285ACB1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3D3EFE3C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34AC07E8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46B82D64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2B23490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9974CFC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C711CC4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0A694E0B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04E3B060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DF20514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38B99E91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4404F366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0CFA57EA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7B0B66E6" w14:textId="77777777" w:rsidR="00E54205" w:rsidRDefault="00E54205">
      <w:pPr>
        <w:widowControl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F777CE9" w14:textId="77777777" w:rsidR="00E54205" w:rsidRDefault="00E54205">
      <w:pPr>
        <w:widowControl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600047C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69B8DD0A" w14:textId="77777777" w:rsidR="00E54205" w:rsidRDefault="00CB6A1B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电子科技大学应用数学学院</w:t>
      </w:r>
      <w:r>
        <w:rPr>
          <w:rFonts w:ascii="宋体" w:eastAsia="宋体" w:hAnsi="宋体" w:cs="宋体"/>
          <w:kern w:val="0"/>
          <w:sz w:val="24"/>
          <w:szCs w:val="24"/>
        </w:rPr>
        <w:br/>
        <w:t>2006年8月</w:t>
      </w:r>
    </w:p>
    <w:p w14:paraId="7404BA39" w14:textId="77777777" w:rsidR="00E54205" w:rsidRDefault="00E54205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746904A1" w14:textId="77777777" w:rsidR="00E54205" w:rsidRDefault="00CB6A1B">
      <w:pPr>
        <w:widowControl/>
        <w:spacing w:line="360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多项式是代数学中最基本，最重要的内容之一。在初等代数中我们就学习过多项式。本节内容是初等代数中多项式内容的发展、推广与延伸。</w:t>
      </w:r>
    </w:p>
    <w:p w14:paraId="7BE3924A" w14:textId="77777777" w:rsidR="00E54205" w:rsidRDefault="00CB6A1B">
      <w:pPr>
        <w:widowControl/>
        <w:spacing w:line="360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初等代数最重要的内容之一是方程。我们学习方程是从一元一次方程</w:t>
      </w:r>
      <w:r>
        <w:rPr>
          <w:rFonts w:ascii="宋体" w:eastAsia="宋体" w:hAnsi="宋体" w:cs="宋体"/>
          <w:kern w:val="0"/>
          <w:sz w:val="24"/>
          <w:szCs w:val="24"/>
        </w:rPr>
        <w:t>ax=b</w:t>
      </w:r>
      <w:r>
        <w:rPr>
          <w:rFonts w:ascii="宋体" w:eastAsia="宋体" w:hAnsi="宋体" w:cs="宋体" w:hint="eastAsia"/>
          <w:kern w:val="0"/>
          <w:sz w:val="24"/>
          <w:szCs w:val="24"/>
        </w:rPr>
        <w:t>开始的。保持方程未知数个数不变，使其次数增加，我们有一元二次方程</w:t>
      </w:r>
    </w:p>
    <w:p w14:paraId="6470202F" w14:textId="77777777" w:rsidR="00E54205" w:rsidRDefault="00CB6A1B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a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/>
              <w:kern w:val="0"/>
              <w:sz w:val="24"/>
              <w:szCs w:val="24"/>
            </w:rPr>
            <m:t>+bx+c=0</m:t>
          </m:r>
        </m:oMath>
      </m:oMathPara>
    </w:p>
    <w:p w14:paraId="3C8F9C4B" w14:textId="77777777" w:rsidR="00E54205" w:rsidRDefault="00CB6A1B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还可以进一步讨论高次方程</w:t>
      </w:r>
    </w:p>
    <w:p w14:paraId="6C6BAE54" w14:textId="77777777" w:rsidR="00E54205" w:rsidRDefault="00CB6A1B">
      <w:pPr>
        <w:widowControl/>
        <w:spacing w:line="360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i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i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p>
          </m:sSup>
          <m: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 w:cs="宋体"/>
              <w:kern w:val="0"/>
              <w:sz w:val="24"/>
              <w:szCs w:val="24"/>
            </w:rPr>
            <m:t>=0              (1)</m:t>
          </m:r>
        </m:oMath>
      </m:oMathPara>
    </w:p>
    <w:p w14:paraId="7A0BB87C" w14:textId="77777777" w:rsidR="00E54205" w:rsidRDefault="00E54205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2EB16383" w14:textId="77777777" w:rsidR="00E54205" w:rsidRDefault="00CB6A1B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高次方程（1）的左端是一个多项式，高次方程的问题与多项式有着密切的关系。</w:t>
      </w:r>
    </w:p>
    <w:p w14:paraId="664352CF" w14:textId="77777777" w:rsidR="00E54205" w:rsidRDefault="00CB6A1B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使未知数的次数不变而使未知数个数增加，我们有二元一次方程组</w:t>
      </w:r>
    </w:p>
    <w:p w14:paraId="3FCCAE35" w14:textId="77777777" w:rsidR="00E54205" w:rsidRDefault="00CB6A1B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32"/>
          <w:sz w:val="24"/>
          <w:szCs w:val="24"/>
        </w:rPr>
        <w:object w:dxaOrig="1500" w:dyaOrig="760" w14:anchorId="5CCED5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8pt" o:ole="">
            <v:imagedata r:id="rId7" o:title=""/>
          </v:shape>
          <o:OLEObject Type="Embed" ProgID="Equation.KSEE3" ShapeID="_x0000_i1025" DrawAspect="Content" ObjectID="_1640546913" r:id="rId8"/>
        </w:object>
      </w:r>
    </w:p>
    <w:p w14:paraId="2A440D62" w14:textId="77777777" w:rsidR="00E54205" w:rsidRDefault="00CB6A1B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进一步还可以讨论n元线性方程组</w:t>
      </w:r>
    </w:p>
    <w:p w14:paraId="0FC2322F" w14:textId="77777777" w:rsidR="00E54205" w:rsidRDefault="00CB6A1B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68"/>
          <w:sz w:val="24"/>
          <w:szCs w:val="24"/>
        </w:rPr>
        <w:object w:dxaOrig="2840" w:dyaOrig="1480" w14:anchorId="05DE5F36">
          <v:shape id="_x0000_i1026" type="#_x0000_t75" style="width:142pt;height:74pt" o:ole="">
            <v:imagedata r:id="rId9" o:title=""/>
          </v:shape>
          <o:OLEObject Type="Embed" ProgID="Equation.KSEE3" ShapeID="_x0000_i1026" DrawAspect="Content" ObjectID="_1640546914" r:id="rId1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(2)           </w:t>
      </w:r>
    </w:p>
    <w:p w14:paraId="280BF6CA" w14:textId="77777777" w:rsidR="00E54205" w:rsidRDefault="00CB6A1B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讨论方程组（2）的求解问题推动了线性代数理论与方法的研究。</w:t>
      </w:r>
    </w:p>
    <w:p w14:paraId="6E076252" w14:textId="77777777" w:rsidR="00E54205" w:rsidRDefault="00E54205">
      <w:pPr>
        <w:widowControl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C53D3CF" w14:textId="77777777" w:rsidR="00E54205" w:rsidRDefault="00E54205">
      <w:pPr>
        <w:widowControl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6F174F5" w14:textId="77777777" w:rsidR="00E54205" w:rsidRDefault="00E54205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18209CCB" w14:textId="77777777" w:rsidR="00E54205" w:rsidRDefault="00CB6A1B">
      <w:pPr>
        <w:widowControl/>
        <w:spacing w:line="360" w:lineRule="auto"/>
        <w:ind w:firstLineChars="250" w:firstLine="60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高等代数的两个重要部分就是多项式与线性代数，它们一方面是高等代数的两个分支，另一方面又有密切的关系。我们在这里介绍一些多项式的入门内容，使读者对高等代数的全貌有一个初步的了解，同时相关内容对学习线性代数也有很重要的作用。</w:t>
      </w:r>
    </w:p>
    <w:p w14:paraId="362BDDA8" w14:textId="77777777" w:rsidR="00E54205" w:rsidRDefault="00E54205">
      <w:pPr>
        <w:spacing w:line="360" w:lineRule="auto"/>
        <w:rPr>
          <w:sz w:val="24"/>
          <w:szCs w:val="24"/>
        </w:rPr>
      </w:pPr>
    </w:p>
    <w:p w14:paraId="4BE33B9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一、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数环与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数域</w:t>
      </w:r>
    </w:p>
    <w:p w14:paraId="6770F2B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我们先观察一个在中学阶段所熟悉的因式分解的题目</w:t>
      </w:r>
    </w:p>
    <w:p w14:paraId="731CCD9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</w:t>
      </w:r>
    </w:p>
    <w:p w14:paraId="33081C02" w14:textId="77777777" w:rsidR="00E54205" w:rsidRDefault="00CB6A1B">
      <w:pPr>
        <w:spacing w:line="360" w:lineRule="auto"/>
        <w:ind w:firstLineChars="200" w:firstLine="480"/>
        <w:jc w:val="center"/>
        <w:rPr>
          <w:rFonts w:ascii="Cambria Math" w:eastAsia="宋体" w:hAnsi="Cambria Math" w:cs="宋体"/>
          <w:color w:val="FF0000"/>
          <w:kern w:val="0"/>
          <w:sz w:val="24"/>
          <w:szCs w:val="24"/>
        </w:rPr>
      </w:pPr>
      <w:r>
        <w:rPr>
          <w:rFonts w:ascii="Cambria Math" w:eastAsia="宋体" w:hAnsi="Cambria Math" w:cs="宋体" w:hint="eastAsia"/>
          <w:color w:val="FF0000"/>
          <w:kern w:val="0"/>
          <w:position w:val="-52"/>
          <w:sz w:val="24"/>
          <w:szCs w:val="24"/>
        </w:rPr>
        <w:object w:dxaOrig="4200" w:dyaOrig="1200" w14:anchorId="3EF75F54">
          <v:shape id="_x0000_i1027" type="#_x0000_t75" style="width:210pt;height:60pt" o:ole="">
            <v:imagedata r:id="rId11" o:title=""/>
          </v:shape>
          <o:OLEObject Type="Embed" ProgID="Equation.KSEE3" ShapeID="_x0000_i1027" DrawAspect="Content" ObjectID="_1640546915" r:id="rId12"/>
        </w:object>
      </w:r>
    </w:p>
    <w:p w14:paraId="59273FD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在整数范围内或有理数范围内，我们只能分解到第一步，但是在实数范围内可以分解到第二步，如果在复数范围内就可以分解到第三步。</w:t>
      </w:r>
    </w:p>
    <w:p w14:paraId="51C8B6A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我们约定：</w:t>
      </w:r>
    </w:p>
    <w:p w14:paraId="1C15050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Z={所有整数}，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Q={所有有理数}</w:t>
      </w:r>
    </w:p>
    <w:p w14:paraId="6D6FCDB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R={所有实数}，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C={</w:t>
      </w:r>
      <w:r>
        <w:rPr>
          <w:rFonts w:ascii="宋体" w:eastAsia="宋体" w:hAnsi="宋体" w:cs="宋体" w:hint="eastAsia"/>
          <w:kern w:val="0"/>
          <w:sz w:val="24"/>
          <w:szCs w:val="24"/>
        </w:rPr>
        <w:t>所有复数}</w:t>
      </w:r>
    </w:p>
    <w:p w14:paraId="7534BBD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容易发现，在整数集合Z中，任取两个数a，b，把a和b做加、减、乘运算以后，所得到的数</w:t>
      </w:r>
      <w:proofErr w:type="spellStart"/>
      <w:r>
        <w:rPr>
          <w:rFonts w:ascii="宋体" w:eastAsia="宋体" w:hAnsi="宋体" w:cs="宋体" w:hint="eastAsia"/>
          <w:kern w:val="0"/>
          <w:sz w:val="24"/>
          <w:szCs w:val="24"/>
        </w:rPr>
        <w:t>a+b</w:t>
      </w:r>
      <w:proofErr w:type="spellEnd"/>
      <w:r>
        <w:rPr>
          <w:rFonts w:ascii="宋体" w:eastAsia="宋体" w:hAnsi="宋体" w:cs="宋体" w:hint="eastAsia"/>
          <w:kern w:val="0"/>
          <w:sz w:val="24"/>
          <w:szCs w:val="24"/>
        </w:rPr>
        <w:t>，a-b，ab仍然在集合Z中，我们称集合Z对+、-、</w:t>
      </w:r>
      <w:r>
        <w:rPr>
          <w:rFonts w:ascii="宋体" w:eastAsia="宋体" w:hAnsi="宋体" w:cs="宋体" w:hint="eastAsia"/>
          <w:color w:val="FF0000"/>
          <w:kern w:val="0"/>
          <w:sz w:val="24"/>
          <w:szCs w:val="24"/>
        </w:rPr>
        <w:t xml:space="preserve"> .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这三个运算封闭。但</w:t>
      </w:r>
      <w:r>
        <w:rPr>
          <w:rFonts w:ascii="宋体" w:eastAsia="宋体" w:hAnsi="宋体" w:cs="宋体" w:hint="eastAsia"/>
          <w:color w:val="000000" w:themeColor="text1"/>
          <w:kern w:val="0"/>
          <w:sz w:val="24"/>
          <w:szCs w:val="24"/>
        </w:rPr>
        <w:t>是</w:t>
      </w:r>
      <w:r>
        <w:rPr>
          <w:rFonts w:ascii="宋体" w:eastAsia="宋体" w:hAnsi="宋体" w:cs="宋体" w:hint="eastAsia"/>
          <w:color w:val="000000" w:themeColor="text1"/>
          <w:kern w:val="0"/>
          <w:position w:val="-24"/>
          <w:sz w:val="24"/>
          <w:szCs w:val="24"/>
        </w:rPr>
        <w:object w:dxaOrig="1600" w:dyaOrig="620" w14:anchorId="3310E2A6">
          <v:shape id="_x0000_i1028" type="#_x0000_t75" style="width:80pt;height:31pt" o:ole="">
            <v:imagedata r:id="rId13" o:title=""/>
          </v:shape>
          <o:OLEObject Type="Embed" ProgID="Equation.KSEE3" ShapeID="_x0000_i1028" DrawAspect="Content" ObjectID="_1640546916" r:id="rId1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可能不在集合Z中，我们称Z对除法运算不封闭。</w:t>
      </w:r>
    </w:p>
    <w:p w14:paraId="03168AB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A是一个非空数集，且对加、减、乘运算封闭，则称集合A是数环。</w:t>
      </w:r>
    </w:p>
    <w:p w14:paraId="12D421B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定义1可知，整数集合Z是一个数环。</w:t>
      </w:r>
    </w:p>
    <w:p w14:paraId="6F1F1D4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显然，有理数集合Q对于加、减、乘运算也是封闭的，所以，有理数集合Q也是一个数环。</w:t>
      </w:r>
    </w:p>
    <w:p w14:paraId="17B3714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进一步分析还可以发现，有理数集合Q不仅对加、减、乘运算是封闭的，而且对除法运算也是封闭的。</w:t>
      </w:r>
    </w:p>
    <w:p w14:paraId="5A0CAEA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10"/>
          <w:sz w:val="24"/>
          <w:szCs w:val="24"/>
        </w:rPr>
        <w:object w:dxaOrig="4080" w:dyaOrig="320" w14:anchorId="29D3B892">
          <v:shape id="_x0000_i1029" type="#_x0000_t75" style="width:204pt;height:16pt" o:ole="">
            <v:imagedata r:id="rId15" o:title=""/>
          </v:shape>
          <o:OLEObject Type="Embed" ProgID="Equation.KSEE3" ShapeID="_x0000_i1029" DrawAspect="Content" ObjectID="_1640546917" r:id="rId16"/>
        </w:object>
      </w:r>
    </w:p>
    <w:p w14:paraId="3394B63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含有0、1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两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个数，且对加、减、乘、除四则运算封闭的集合称为数域。</w:t>
      </w:r>
    </w:p>
    <w:p w14:paraId="6B1F911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定义2可知，有理数集合Q是一个数域，称为有理数域。</w:t>
      </w:r>
    </w:p>
    <w:p w14:paraId="350DAD7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显然，实数集合R与复数集合C对加、减、乘、除四则运算都是封闭的，它们分别称为实数域与复数域。</w:t>
      </w:r>
    </w:p>
    <w:p w14:paraId="68C3A79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整数集合Z对除法运算不封闭，所以Z不是数域。</w:t>
      </w:r>
    </w:p>
    <w:p w14:paraId="3500EFA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证明</w:t>
      </w:r>
    </w:p>
    <w:p w14:paraId="7FF76C9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2</m:t>
                  </m:r>
                </m:e>
              </m:rad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{a+b√2|a,b∈Q</m:t>
          </m:r>
        </m:oMath>
      </m:oMathPara>
    </w:p>
    <w:p w14:paraId="520D547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是一个数域。</w:t>
      </w:r>
    </w:p>
    <w:p w14:paraId="646E25E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 xml:space="preserve">证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（1）0、1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∈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</m:oMath>
    </w:p>
    <w:p w14:paraId="70B021F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kern w:val="0"/>
          <w:sz w:val="24"/>
          <w:szCs w:val="24"/>
        </w:rPr>
        <w:t>（2）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∀a+b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c+d√2∈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</m:oMath>
    </w:p>
    <w:p w14:paraId="3014234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+b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c+d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+c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(b+d)√2∈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</m:oMath>
    </w:p>
    <w:p w14:paraId="0F99275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+b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c+d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-c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(b-d)√2∈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</m:oMath>
    </w:p>
    <w:p w14:paraId="01870D5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+b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c+d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c+2bd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(bc+ad)√2∈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</m:oMath>
    </w:p>
    <w:p w14:paraId="3516DF07" w14:textId="77777777" w:rsidR="00E54205" w:rsidRDefault="00CB6A1B">
      <w:pPr>
        <w:spacing w:line="360" w:lineRule="auto"/>
        <w:jc w:val="center"/>
        <w:rPr>
          <w:rFonts w:ascii="Cambria Math" w:eastAsia="宋体" w:hAnsi="Cambria Math" w:cs="宋体"/>
          <w:kern w:val="0"/>
          <w:sz w:val="24"/>
          <w:szCs w:val="24"/>
        </w:rPr>
      </w:pPr>
      <w:r>
        <w:rPr>
          <w:rFonts w:ascii="Cambria Math" w:eastAsia="宋体" w:hAnsi="Cambria Math" w:cs="宋体" w:hint="eastAsia"/>
          <w:kern w:val="0"/>
          <w:position w:val="-64"/>
          <w:sz w:val="24"/>
          <w:szCs w:val="24"/>
        </w:rPr>
        <w:object w:dxaOrig="4220" w:dyaOrig="1400" w14:anchorId="3A5C90B5">
          <v:shape id="_x0000_i1030" type="#_x0000_t75" style="width:211pt;height:70pt" o:ole="">
            <v:imagedata r:id="rId17" o:title=""/>
          </v:shape>
          <o:OLEObject Type="Embed" ProgID="Equation.KSEE3" ShapeID="_x0000_i1030" DrawAspect="Content" ObjectID="_1640546918" r:id="rId18"/>
        </w:object>
      </w:r>
    </w:p>
    <w:p w14:paraId="4976DA06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e>
            </m:rad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一个数域。</w:t>
      </w:r>
    </w:p>
    <w:p w14:paraId="6F96EC4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A、B都是数域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A⊂B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称A是B的子域。</w:t>
      </w:r>
    </w:p>
    <w:p w14:paraId="0BF3956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3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有理数域是所有数域的子域。</w:t>
      </w:r>
    </w:p>
    <w:p w14:paraId="1AB80F1A" w14:textId="77777777" w:rsidR="00E54205" w:rsidRDefault="00CB6A1B">
      <w:pPr>
        <w:spacing w:line="360" w:lineRule="auto"/>
        <w:ind w:firstLineChars="100" w:firstLine="24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证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P是任一数域，则0</w:t>
      </w:r>
      <w:r>
        <w:rPr>
          <w:rFonts w:ascii="宋体" w:eastAsia="宋体" w:hAnsi="宋体" w:cs="宋体"/>
          <w:kern w:val="0"/>
          <w:sz w:val="24"/>
          <w:szCs w:val="24"/>
        </w:rPr>
        <w:t>,1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由数域对四则运算的封闭性可得</w:t>
      </w:r>
    </w:p>
    <w:p w14:paraId="22281B2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0-1=-1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,</m:t>
        </m:r>
      </m:oMath>
    </w:p>
    <w:p w14:paraId="77A5B42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30"/>
          <w:sz w:val="24"/>
          <w:szCs w:val="24"/>
        </w:rPr>
        <w:object w:dxaOrig="1560" w:dyaOrig="540" w14:anchorId="0C28372A">
          <v:shape id="_x0000_i1031" type="#_x0000_t75" style="width:78pt;height:27pt" o:ole="">
            <v:imagedata r:id="rId19" o:title=""/>
          </v:shape>
          <o:OLEObject Type="Embed" ProgID="Equation.KSEE3" ShapeID="_x0000_i1031" DrawAspect="Content" ObjectID="_1640546919" r:id="rId20"/>
        </w:object>
      </w:r>
    </w:p>
    <w:p w14:paraId="2AFD1CF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w:r>
        <w:rPr>
          <w:rFonts w:ascii="宋体" w:eastAsia="宋体" w:hAnsi="宋体" w:cs="宋体"/>
          <w:kern w:val="0"/>
          <w:sz w:val="24"/>
          <w:szCs w:val="24"/>
        </w:rPr>
        <w:t>-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1)m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=-m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</m:oMath>
    </w:p>
    <w:p w14:paraId="4B4D705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∀m,n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≠0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Z, m+n=</m:t>
        </m:r>
        <m:f>
          <m:f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</m:oMath>
    </w:p>
    <w:p w14:paraId="74DCC646" w14:textId="77777777" w:rsidR="00E54205" w:rsidRDefault="00CB6A1B">
      <w:pPr>
        <w:spacing w:line="360" w:lineRule="auto"/>
        <w:ind w:firstLineChars="200" w:firstLine="480"/>
        <w:rPr>
          <w:rFonts w:ascii="Cambria Math" w:eastAsia="宋体" w:hAnsi="Cambria Math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⊂P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54AF5C7F" w14:textId="77777777" w:rsidR="00E54205" w:rsidRDefault="00E54205">
      <w:pPr>
        <w:spacing w:line="360" w:lineRule="auto"/>
        <w:ind w:firstLineChars="200" w:firstLine="480"/>
        <w:rPr>
          <w:rFonts w:ascii="Cambria Math" w:eastAsia="宋体" w:hAnsi="Cambria Math" w:cs="宋体"/>
          <w:kern w:val="0"/>
          <w:sz w:val="24"/>
          <w:szCs w:val="24"/>
        </w:rPr>
      </w:pPr>
    </w:p>
    <w:p w14:paraId="667C51B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二、数域P上的多项式环</w:t>
      </w:r>
    </w:p>
    <w:p w14:paraId="4A57FB0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3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n是非负整数，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(i=1,2…,n,P</m:t>
        </m:r>
        <m:r>
          <m:rPr>
            <m:nor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是数域）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称</w:t>
      </w:r>
    </w:p>
    <w:p w14:paraId="2C4606B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</m:oMath>
      </m:oMathPara>
    </w:p>
    <w:p w14:paraId="157BBBA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为数域P上的多项式。</w:t>
      </w:r>
    </w:p>
    <w:p w14:paraId="46D99E4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对于数域P上的两个多项式</w:t>
      </w:r>
    </w:p>
    <w:p w14:paraId="2598CEC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f(x)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</m:oMath>
      </m:oMathPara>
    </w:p>
    <w:p w14:paraId="72414D6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w:br/>
        </m:r>
      </m:oMath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g(x)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-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b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</m:oMath>
      </m:oMathPara>
    </w:p>
    <w:p w14:paraId="4E427F11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6811A0B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当且仅当m=n且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时，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相等。</w:t>
      </w:r>
    </w:p>
    <w:p w14:paraId="074E8743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6AA7CA7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如果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0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则称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为n次多项式。特别地，如果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</m:t>
        </m:r>
      </m:oMath>
      <w:r>
        <w:rPr>
          <w:rFonts w:ascii="宋体" w:eastAsia="宋体" w:hAnsi="宋体" w:cs="宋体"/>
          <w:kern w:val="0"/>
          <w:sz w:val="24"/>
          <w:szCs w:val="24"/>
        </w:rPr>
        <w:t>=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，则称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为零次多项式。</w:t>
      </w:r>
    </w:p>
    <w:p w14:paraId="420F08C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…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</m:t>
        </m:r>
      </m:oMath>
      <w:r>
        <w:rPr>
          <w:rFonts w:ascii="宋体" w:eastAsia="宋体" w:hAnsi="宋体" w:cs="宋体"/>
          <w:kern w:val="0"/>
          <w:sz w:val="24"/>
          <w:szCs w:val="24"/>
        </w:rPr>
        <w:t>=0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称为零多项式，零多项式不定义次数，按照这个约定，零多项式不是零次多项式。</w:t>
      </w:r>
    </w:p>
    <w:p w14:paraId="55CF9F9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中学代数知识可知，对于</w:t>
      </w:r>
    </w:p>
    <w:p w14:paraId="19295425" w14:textId="77777777" w:rsidR="00E54205" w:rsidRDefault="00CB6A1B">
      <w:pPr>
        <w:spacing w:line="360" w:lineRule="auto"/>
        <w:ind w:firstLineChars="900" w:firstLine="216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b>
        </m:sSub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…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0</m:t>
            </m:r>
          </m:sub>
        </m:sSub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          </w:t>
      </w:r>
    </w:p>
    <w:p w14:paraId="618DDA71" w14:textId="77777777" w:rsidR="00E54205" w:rsidRDefault="00CB6A1B">
      <w:pPr>
        <w:spacing w:line="360" w:lineRule="auto"/>
        <w:ind w:firstLineChars="1300" w:firstLine="312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g(x)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-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</m:oMath>
      </m:oMathPara>
    </w:p>
    <w:p w14:paraId="1A021A7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n&gt;</w:t>
      </w:r>
      <w:r>
        <w:rPr>
          <w:rFonts w:ascii="宋体" w:eastAsia="宋体" w:hAnsi="宋体" w:cs="宋体"/>
          <w:kern w:val="0"/>
          <w:sz w:val="24"/>
          <w:szCs w:val="24"/>
        </w:rPr>
        <w:t>m</w:t>
      </w:r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w:br/>
        </m:r>
      </m:oMath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g(x)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+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+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</m:oMath>
      </m:oMathPara>
    </w:p>
    <w:p w14:paraId="5DBCF80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…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m+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</w:p>
    <w:p w14:paraId="358501D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g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(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)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(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)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(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)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(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)</m:t>
          </m:r>
        </m:oMath>
      </m:oMathPara>
    </w:p>
    <w:p w14:paraId="4AA5276B" w14:textId="77777777" w:rsidR="00E54205" w:rsidRDefault="00CB6A1B">
      <w:pPr>
        <w:spacing w:line="360" w:lineRule="auto"/>
        <w:ind w:firstLineChars="650" w:firstLine="1560"/>
        <w:rPr>
          <w:rFonts w:ascii="Cambria Math" w:eastAsia="宋体" w:hAnsi="Cambria Math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(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)</m:t>
            </m:r>
            <m:sSup>
              <m:sSup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i</m:t>
                </m:r>
              </m:sup>
            </m:sSup>
          </m:e>
        </m:nary>
      </m:oMath>
    </w:p>
    <w:p w14:paraId="3CE60D30" w14:textId="77777777" w:rsidR="00E54205" w:rsidRDefault="00CB6A1B">
      <w:pPr>
        <w:spacing w:line="360" w:lineRule="auto"/>
        <w:ind w:firstLineChars="650" w:firstLine="1560"/>
        <w:rPr>
          <w:rFonts w:ascii="Cambria Math" w:eastAsia="宋体" w:hAnsi="Cambria Math" w:cs="宋体"/>
          <w:kern w:val="0"/>
          <w:sz w:val="24"/>
          <w:szCs w:val="24"/>
        </w:rPr>
      </w:pPr>
      <w:r>
        <w:rPr>
          <w:rFonts w:ascii="Cambria Math" w:eastAsia="宋体" w:hAnsi="Cambria Math" w:cs="宋体" w:hint="eastAsia"/>
          <w:kern w:val="0"/>
          <w:position w:val="-28"/>
          <w:sz w:val="24"/>
          <w:szCs w:val="24"/>
        </w:rPr>
        <w:object w:dxaOrig="4239" w:dyaOrig="680" w14:anchorId="7DD8FDB4">
          <v:shape id="_x0000_i1032" type="#_x0000_t75" style="width:212pt;height:34pt" o:ole="">
            <v:imagedata r:id="rId21" o:title=""/>
          </v:shape>
          <o:OLEObject Type="Embed" ProgID="Equation.KSEE3" ShapeID="_x0000_i1032" DrawAspect="Content" ObjectID="_1640546920" r:id="rId22"/>
        </w:object>
      </w:r>
    </w:p>
    <w:p w14:paraId="6094B1B1" w14:textId="77777777" w:rsidR="00E54205" w:rsidRDefault="00CB6A1B">
      <w:pPr>
        <w:spacing w:line="360" w:lineRule="auto"/>
        <w:ind w:firstLineChars="650" w:firstLine="1560"/>
        <w:rPr>
          <w:rFonts w:ascii="Cambria Math" w:eastAsia="宋体" w:hAnsi="Cambria Math" w:cs="宋体"/>
          <w:kern w:val="0"/>
          <w:sz w:val="24"/>
          <w:szCs w:val="24"/>
        </w:rPr>
      </w:pPr>
      <w:r>
        <w:rPr>
          <w:rFonts w:ascii="Cambria Math" w:eastAsia="宋体" w:hAnsi="Cambria Math" w:cs="宋体" w:hint="eastAsia"/>
          <w:kern w:val="0"/>
          <w:position w:val="-90"/>
          <w:sz w:val="24"/>
          <w:szCs w:val="24"/>
        </w:rPr>
        <w:object w:dxaOrig="4880" w:dyaOrig="1540" w14:anchorId="0889CC1E">
          <v:shape id="_x0000_i1033" type="#_x0000_t75" style="width:244pt;height:77pt" o:ole="">
            <v:imagedata r:id="rId23" o:title=""/>
          </v:shape>
          <o:OLEObject Type="Embed" ProgID="Equation.KSEE3" ShapeID="_x0000_i1033" DrawAspect="Content" ObjectID="_1640546921" r:id="rId24"/>
        </w:object>
      </w:r>
    </w:p>
    <w:p w14:paraId="4371C98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其中，s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≤n+m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7F4D7EB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显然，数域P上的多项式环对多项式的加、减、乘运算是封闭的。</w:t>
      </w:r>
    </w:p>
    <w:p w14:paraId="5B03D6B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4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</w:p>
    <w:p w14:paraId="3D507A27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18"/>
          <w:sz w:val="24"/>
          <w:szCs w:val="24"/>
        </w:rPr>
        <w:object w:dxaOrig="4080" w:dyaOrig="480" w14:anchorId="296859C4">
          <v:shape id="_x0000_i1034" type="#_x0000_t75" style="width:204pt;height:24pt" o:ole="">
            <v:imagedata r:id="rId25" o:title=""/>
          </v:shape>
          <o:OLEObject Type="Embed" ProgID="Equation.KSEE3" ShapeID="_x0000_i1034" DrawAspect="Content" ObjectID="_1640546922" r:id="rId26"/>
        </w:object>
      </w:r>
    </w:p>
    <w:p w14:paraId="536AFDF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称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为数域P上的多项式环。</w:t>
      </w:r>
    </w:p>
    <w:p w14:paraId="4A9CBCE0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7A06AB4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三、整除与带余除法</w:t>
      </w:r>
    </w:p>
    <w:p w14:paraId="6CE67F3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在多项式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内，加、减、乘三种运算是封闭的，但除法运算是不封闭的。</w:t>
      </w:r>
    </w:p>
    <w:p w14:paraId="61AB3D8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4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x-2</m:t>
        </m:r>
      </m:oMath>
    </w:p>
    <w:p w14:paraId="0163D762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x-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3</m:t>
        </m:r>
      </m:oMath>
    </w:p>
    <w:p w14:paraId="6E4A89B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分别用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去除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这种除法可用下面的格式（称为长除法）进行。</w:t>
      </w:r>
    </w:p>
    <w:p w14:paraId="3C9122E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3045" w:dyaOrig="1080" w14:anchorId="234876E4">
          <v:shape id="_x0000_i1035" type="#_x0000_t75" style="width:152.5pt;height:54pt" o:ole="">
            <v:imagedata r:id="rId27" o:title=""/>
          </v:shape>
          <o:OLEObject Type="Embed" ProgID="Equation.DSMT4" ShapeID="_x0000_i1035" DrawAspect="Content" ObjectID="_1640546923" r:id="rId28"/>
        </w:object>
      </w:r>
    </w:p>
    <w:p w14:paraId="26F4773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1350" w:dyaOrig="315" w14:anchorId="2E05D5A2">
          <v:shape id="_x0000_i1036" type="#_x0000_t75" style="width:67.5pt;height:16pt" o:ole="">
            <v:imagedata r:id="rId29" o:title=""/>
          </v:shape>
          <o:OLEObject Type="Embed" ProgID="Equation.DSMT4" ShapeID="_x0000_i1036" DrawAspect="Content" ObjectID="_1640546924" r:id="rId30"/>
        </w:object>
      </w:r>
    </w:p>
    <w:p w14:paraId="0B8F6D6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E1624C" wp14:editId="5184CB29">
                <wp:simplePos x="0" y="0"/>
                <wp:positionH relativeFrom="column">
                  <wp:posOffset>930910</wp:posOffset>
                </wp:positionH>
                <wp:positionV relativeFrom="paragraph">
                  <wp:posOffset>102870</wp:posOffset>
                </wp:positionV>
                <wp:extent cx="1221740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14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905A34"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3.3pt,8.1pt" to="169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" strokecolor="black [3213]" strokeweight=".5pt">
                <v:stroke joinstyle="miter"/>
              </v:line>
            </w:pict>
          </mc:Fallback>
        </mc:AlternateConten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1035" w:dyaOrig="315" w14:anchorId="6E72BDA8">
          <v:shape id="_x0000_i1037" type="#_x0000_t75" style="width:52pt;height:16pt" o:ole="">
            <v:imagedata r:id="rId31" o:title=""/>
          </v:shape>
          <o:OLEObject Type="Embed" ProgID="Equation.DSMT4" ShapeID="_x0000_i1037" DrawAspect="Content" ObjectID="_1640546925" r:id="rId32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</w:t>
      </w:r>
    </w:p>
    <w:p w14:paraId="1863CC4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E2C719" wp14:editId="10FCE7AC">
                <wp:simplePos x="0" y="0"/>
                <wp:positionH relativeFrom="column">
                  <wp:posOffset>1538605</wp:posOffset>
                </wp:positionH>
                <wp:positionV relativeFrom="paragraph">
                  <wp:posOffset>368935</wp:posOffset>
                </wp:positionV>
                <wp:extent cx="607060" cy="6985"/>
                <wp:effectExtent l="0" t="0" r="22225" b="3175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6956" cy="682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F03EEA" id="直接连接符 2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15pt,29.05pt" to="168.9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1035" w:dyaOrig="315" w14:anchorId="51505FF0">
          <v:shape id="_x0000_i1038" type="#_x0000_t75" style="width:52pt;height:16pt" o:ole="">
            <v:imagedata r:id="rId33" o:title=""/>
          </v:shape>
          <o:OLEObject Type="Embed" ProgID="Equation.DSMT4" ShapeID="_x0000_i1038" DrawAspect="Content" ObjectID="_1640546926" r:id="rId34"/>
        </w:object>
      </w:r>
    </w:p>
    <w:p w14:paraId="47A06F7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0</w:t>
      </w:r>
    </w:p>
    <w:p w14:paraId="70E05655" w14:textId="77777777" w:rsidR="00E54205" w:rsidRDefault="00CB6A1B">
      <w:pPr>
        <w:spacing w:line="360" w:lineRule="auto"/>
        <w:ind w:firstLineChars="200" w:firstLine="48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即</w:t>
      </w:r>
      <w:r>
        <w:rPr>
          <w:rFonts w:ascii="宋体" w:eastAsia="宋体" w:hAnsi="宋体" w:cs="宋体"/>
          <w:kern w:val="0"/>
          <w:sz w:val="24"/>
          <w:szCs w:val="24"/>
        </w:rPr>
        <w:object w:dxaOrig="1695" w:dyaOrig="720" w14:anchorId="137D6BB5">
          <v:shape id="_x0000_i1039" type="#_x0000_t75" style="width:85pt;height:36pt" o:ole="">
            <v:imagedata r:id="rId35" o:title=""/>
          </v:shape>
          <o:OLEObject Type="Embed" ProgID="Equation.DSMT4" ShapeID="_x0000_i1039" DrawAspect="Content" ObjectID="_1640546927" r:id="rId36"/>
        </w:object>
      </w:r>
      <w:r>
        <w:rPr>
          <w:rFonts w:ascii="宋体" w:eastAsia="宋体" w:hAnsi="宋体" w:cs="宋体"/>
          <w:kern w:val="0"/>
          <w:sz w:val="24"/>
          <w:szCs w:val="24"/>
        </w:rPr>
        <w:object w:dxaOrig="1935" w:dyaOrig="375" w14:anchorId="4D99B959">
          <v:shape id="_x0000_i1040" type="#_x0000_t75" style="width:97pt;height:19pt" o:ole="">
            <v:imagedata r:id="rId37" o:title=""/>
          </v:shape>
          <o:OLEObject Type="Embed" ProgID="Equation.DSMT4" ShapeID="_x0000_i1040" DrawAspect="Content" ObjectID="_1640546928" r:id="rId38"/>
        </w:object>
      </w:r>
    </w:p>
    <w:p w14:paraId="695CE6A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655" w:dyaOrig="1080" w14:anchorId="1D6866D2">
          <v:shape id="_x0000_i1041" type="#_x0000_t75" style="width:133pt;height:54pt" o:ole="">
            <v:imagedata r:id="rId39" o:title=""/>
          </v:shape>
          <o:OLEObject Type="Embed" ProgID="Equation.DSMT4" ShapeID="_x0000_i1041" DrawAspect="Content" ObjectID="_1640546929" r:id="rId40"/>
        </w:object>
      </w:r>
    </w:p>
    <w:p w14:paraId="2C0869C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810" w:dyaOrig="315" w14:anchorId="493D57D0">
          <v:shape id="_x0000_i1042" type="#_x0000_t75" style="width:40.5pt;height:16pt" o:ole="">
            <v:imagedata r:id="rId41" o:title=""/>
          </v:shape>
          <o:OLEObject Type="Embed" ProgID="Equation.DSMT4" ShapeID="_x0000_i1042" DrawAspect="Content" ObjectID="_1640546930" r:id="rId42"/>
        </w:object>
      </w:r>
    </w:p>
    <w:p w14:paraId="59CE04F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5E9204" wp14:editId="341479EC">
                <wp:simplePos x="0" y="0"/>
                <wp:positionH relativeFrom="column">
                  <wp:posOffset>930910</wp:posOffset>
                </wp:positionH>
                <wp:positionV relativeFrom="paragraph">
                  <wp:posOffset>102870</wp:posOffset>
                </wp:positionV>
                <wp:extent cx="1221740" cy="0"/>
                <wp:effectExtent l="0" t="0" r="0" b="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14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33B4A3" id="直接连接符 4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3.3pt,8.1pt" to="169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1650" w:dyaOrig="315" w14:anchorId="10961DBE">
          <v:shape id="_x0000_i1043" type="#_x0000_t75" style="width:82.5pt;height:16pt" o:ole="">
            <v:imagedata r:id="rId43" o:title=""/>
          </v:shape>
          <o:OLEObject Type="Embed" ProgID="Equation.DSMT4" ShapeID="_x0000_i1043" DrawAspect="Content" ObjectID="_1640546931" r:id="rId44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</w:t>
      </w:r>
    </w:p>
    <w:p w14:paraId="4FA0D77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FFAEAE" wp14:editId="10DD2CF2">
                <wp:simplePos x="0" y="0"/>
                <wp:positionH relativeFrom="column">
                  <wp:posOffset>1538605</wp:posOffset>
                </wp:positionH>
                <wp:positionV relativeFrom="paragraph">
                  <wp:posOffset>368935</wp:posOffset>
                </wp:positionV>
                <wp:extent cx="607060" cy="6985"/>
                <wp:effectExtent l="0" t="0" r="22225" b="3175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6956" cy="682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19599D" id="直接连接符 5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15pt,29.05pt" to="168.9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" strokecolor="black [3213]" strokeweight=".5pt">
                <v:stroke joinstyle="miter"/>
              </v:line>
            </w:pict>
          </mc:Fallback>
        </mc:AlternateConten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675" w:dyaOrig="315" w14:anchorId="1011EA54">
          <v:shape id="_x0000_i1044" type="#_x0000_t75" style="width:34pt;height:16pt" o:ole="">
            <v:imagedata r:id="rId45" o:title=""/>
          </v:shape>
          <o:OLEObject Type="Embed" ProgID="Equation.DSMT4" ShapeID="_x0000_i1044" DrawAspect="Content" ObjectID="_1640546932" r:id="rId46"/>
        </w:object>
      </w:r>
    </w:p>
    <w:p w14:paraId="6875B28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1305" w:dyaOrig="675" w14:anchorId="1A5744A7">
          <v:shape id="_x0000_i1045" type="#_x0000_t75" style="width:65.5pt;height:34pt" o:ole="">
            <v:imagedata r:id="rId47" o:title=""/>
          </v:shape>
          <o:OLEObject Type="Embed" ProgID="Equation.DSMT4" ShapeID="_x0000_i1045" DrawAspect="Content" ObjectID="_1640546933" r:id="rId48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</w:t>
      </w:r>
    </w:p>
    <w:p w14:paraId="064E28B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令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2x-5</m:t>
        </m:r>
      </m:oMath>
    </w:p>
    <w:p w14:paraId="7F7D38F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+1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r(x)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01FE596F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15B9AFC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5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对于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若有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使</w:t>
      </w:r>
    </w:p>
    <w:p w14:paraId="0F98039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     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14:paraId="55CF649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则称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整除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记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；否则，称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proofErr w:type="gramStart"/>
      <w:r>
        <w:rPr>
          <w:rFonts w:ascii="Cambria Math" w:eastAsia="宋体" w:hAnsi="Cambria Math" w:cs="宋体" w:hint="eastAsia"/>
          <w:kern w:val="0"/>
          <w:sz w:val="24"/>
          <w:szCs w:val="24"/>
        </w:rPr>
        <w:t>不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整除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记为</w:t>
      </w:r>
      <w:r>
        <w:rPr>
          <w:rFonts w:ascii="宋体" w:eastAsia="宋体" w:hAnsi="宋体" w:cs="宋体" w:hint="eastAsia"/>
          <w:kern w:val="0"/>
          <w:position w:val="-12"/>
          <w:sz w:val="24"/>
          <w:szCs w:val="24"/>
        </w:rPr>
        <w:object w:dxaOrig="1160" w:dyaOrig="360" w14:anchorId="20F16D9F">
          <v:shape id="_x0000_i1046" type="#_x0000_t75" style="width:58pt;height:18pt" o:ole="">
            <v:imagedata r:id="rId49" o:title=""/>
          </v:shape>
          <o:OLEObject Type="Embed" ProgID="Equation.KSEE3" ShapeID="_x0000_i1046" DrawAspect="Content" ObjectID="_1640546934" r:id="rId5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1053DF49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7CA9BDD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在例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4中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,</w:t>
      </w:r>
      <w:r>
        <w:rPr>
          <w:rFonts w:ascii="宋体" w:eastAsia="宋体" w:hAnsi="宋体" w:cs="宋体" w:hint="eastAsia"/>
          <w:kern w:val="0"/>
          <w:position w:val="-12"/>
          <w:sz w:val="24"/>
          <w:szCs w:val="24"/>
        </w:rPr>
        <w:object w:dxaOrig="1140" w:dyaOrig="360" w14:anchorId="69073404">
          <v:shape id="_x0000_i1047" type="#_x0000_t75" style="width:57pt;height:18pt" o:ole="">
            <v:imagedata r:id="rId51" o:title=""/>
          </v:shape>
          <o:OLEObject Type="Embed" ProgID="Equation.KSEE3" ShapeID="_x0000_i1047" DrawAspect="Content" ObjectID="_1640546935" r:id="rId5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16E50ED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若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则称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因式。</w:t>
      </w:r>
    </w:p>
    <w:p w14:paraId="6C7816D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关于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中的多项式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有下面称为“带余除法”的结论。</w:t>
      </w:r>
    </w:p>
    <w:p w14:paraId="5610244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理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（带余除法）对任意的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0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则存在唯一的两个多项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kern w:val="0"/>
          <w:sz w:val="24"/>
          <w:szCs w:val="24"/>
        </w:rPr>
        <w:t>使</w:t>
      </w:r>
    </w:p>
    <w:p w14:paraId="444D3F7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 w:hint="eastAsia"/>
              <w:kern w:val="0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g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r(x)</m:t>
          </m:r>
        </m:oMath>
      </m:oMathPara>
    </w:p>
    <w:p w14:paraId="6288997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其中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 g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，或者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0</m:t>
        </m:r>
      </m:oMath>
    </w:p>
    <w:p w14:paraId="2D752169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018F7A3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证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存在性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用前述长除法可知这样的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r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存在的。</w:t>
      </w:r>
    </w:p>
    <w:p w14:paraId="784F2A0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唯一性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用反证法</w:t>
      </w:r>
    </w:p>
    <w:p w14:paraId="100C16E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设还有</w:t>
      </w:r>
      <w:proofErr w:type="gramEnd"/>
      <w:r>
        <w:rPr>
          <w:rFonts w:ascii="宋体" w:eastAsia="宋体" w:hAnsi="宋体" w:cs="宋体" w:hint="eastAsia"/>
          <w:kern w:val="0"/>
          <w:position w:val="-10"/>
          <w:sz w:val="24"/>
          <w:szCs w:val="24"/>
        </w:rPr>
        <w:object w:dxaOrig="1760" w:dyaOrig="320" w14:anchorId="546373B0">
          <v:shape id="_x0000_i1048" type="#_x0000_t75" style="width:88pt;height:16pt" o:ole="">
            <v:imagedata r:id="rId53" o:title=""/>
          </v:shape>
          <o:OLEObject Type="Embed" ProgID="Equation.KSEE3" ShapeID="_x0000_i1048" DrawAspect="Content" ObjectID="_1640546936" r:id="rId54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, </w:t>
      </w:r>
      <w:r>
        <w:rPr>
          <w:rFonts w:ascii="宋体" w:eastAsia="宋体" w:hAnsi="宋体" w:cs="宋体" w:hint="eastAsia"/>
          <w:kern w:val="0"/>
          <w:sz w:val="24"/>
          <w:szCs w:val="24"/>
        </w:rPr>
        <w:t>使</w:t>
      </w:r>
    </w:p>
    <w:p w14:paraId="3AD852F2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 w:hint="eastAsia"/>
              <w:kern w:val="0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g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q'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r'(x)</m:t>
          </m:r>
        </m:oMath>
      </m:oMathPara>
    </w:p>
    <w:p w14:paraId="17F2E76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其中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'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 g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, 或者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'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0</m:t>
        </m:r>
      </m:oMath>
    </w:p>
    <w:p w14:paraId="5CA3496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则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r(x)=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'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r'(x)</m:t>
        </m:r>
      </m:oMath>
    </w:p>
    <w:p w14:paraId="7F44EEF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                                     [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q'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]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r'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</w:p>
    <w:p w14:paraId="128FF95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w:r>
        <w:rPr>
          <w:rFonts w:ascii="宋体" w:eastAsia="宋体" w:hAnsi="宋体" w:cs="宋体" w:hint="eastAsia"/>
          <w:kern w:val="0"/>
          <w:position w:val="-10"/>
          <w:sz w:val="24"/>
          <w:szCs w:val="24"/>
        </w:rPr>
        <w:object w:dxaOrig="1540" w:dyaOrig="320" w14:anchorId="065A18E8">
          <v:shape id="_x0000_i1049" type="#_x0000_t75" style="width:77pt;height:16pt" o:ole="">
            <v:imagedata r:id="rId55" o:title=""/>
          </v:shape>
          <o:OLEObject Type="Embed" ProgID="Equation.KSEE3" ShapeID="_x0000_i1049" DrawAspect="Content" ObjectID="_1640546937" r:id="rId5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又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0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,</w:t>
      </w:r>
      <w:r>
        <w:rPr>
          <w:rFonts w:ascii="宋体" w:eastAsia="宋体" w:hAnsi="宋体" w:cs="宋体" w:hint="eastAsia"/>
          <w:kern w:val="0"/>
          <w:sz w:val="24"/>
          <w:szCs w:val="24"/>
        </w:rPr>
        <w:t>所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r'(x)≠0</m:t>
        </m:r>
      </m:oMath>
    </w:p>
    <w:p w14:paraId="385DF57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于是</w:t>
      </w:r>
    </w:p>
    <w:p w14:paraId="079FD00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[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q'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]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</w:t>
      </w:r>
      <w:r>
        <w:rPr>
          <w:rFonts w:ascii="宋体" w:eastAsia="宋体" w:hAnsi="宋体" w:cs="宋体"/>
          <w:kern w:val="0"/>
          <w:sz w:val="24"/>
          <w:szCs w:val="24"/>
        </w:rPr>
        <w:t>=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[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q'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]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+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</w:t>
      </w:r>
    </w:p>
    <w:p w14:paraId="18FC2337" w14:textId="77777777" w:rsidR="00E54205" w:rsidRDefault="00CB6A1B">
      <w:pPr>
        <w:spacing w:line="360" w:lineRule="auto"/>
        <w:ind w:firstLineChars="1400" w:firstLine="336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gt;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r'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</w:t>
      </w:r>
    </w:p>
    <w:p w14:paraId="1BDFAED4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与（1）式矛盾，所以</w:t>
      </w:r>
    </w:p>
    <w:p w14:paraId="6F42B72E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10"/>
          <w:sz w:val="24"/>
          <w:szCs w:val="24"/>
        </w:rPr>
        <w:object w:dxaOrig="2420" w:dyaOrig="320" w14:anchorId="497A3A52">
          <v:shape id="_x0000_i1050" type="#_x0000_t75" style="width:121pt;height:16pt" o:ole="">
            <v:imagedata r:id="rId57" o:title=""/>
          </v:shape>
          <o:OLEObject Type="Embed" ProgID="Equation.KSEE3" ShapeID="_x0000_i1050" DrawAspect="Content" ObjectID="_1640546938" r:id="rId58"/>
        </w:object>
      </w:r>
    </w:p>
    <w:p w14:paraId="6D7A5A71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09EC8F4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带余除法可得下面的</w:t>
      </w:r>
    </w:p>
    <w:p w14:paraId="53412B6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推论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对于多项式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≠0)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,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充要条件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除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所得余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062AC00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关于整除，容易得到以下性质：</w:t>
      </w:r>
    </w:p>
    <w:p w14:paraId="3115631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对非零多项式</w:t>
      </w:r>
      <w:proofErr w:type="gramEnd"/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∈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有</w:t>
      </w:r>
    </w:p>
    <w:p w14:paraId="1C87836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1)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</w:p>
    <w:p w14:paraId="15C9180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2)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0</m:t>
        </m:r>
      </m:oMath>
    </w:p>
    <w:p w14:paraId="5EAAB56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3</w:t>
      </w:r>
      <w:r>
        <w:rPr>
          <w:rFonts w:ascii="宋体" w:eastAsia="宋体" w:hAnsi="宋体" w:cs="宋体" w:hint="eastAsia"/>
          <w:kern w:val="0"/>
          <w:sz w:val="24"/>
          <w:szCs w:val="24"/>
        </w:rPr>
        <w:t>)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a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a≠0,a∈P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</w:p>
    <w:p w14:paraId="55FF195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证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3</w:t>
      </w:r>
      <w:r>
        <w:rPr>
          <w:rFonts w:ascii="宋体" w:eastAsia="宋体" w:hAnsi="宋体" w:cs="宋体" w:hint="eastAsia"/>
          <w:kern w:val="0"/>
          <w:sz w:val="24"/>
          <w:szCs w:val="24"/>
        </w:rPr>
        <w:t>)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a[</m:t>
        </m:r>
        <m:f>
          <m:f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]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即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a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367C43C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一个有趣的结果是：在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整数环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Z中，</w:t>
      </w:r>
      <w:r>
        <w:rPr>
          <w:rFonts w:ascii="宋体" w:eastAsia="宋体" w:hAnsi="宋体" w:cs="宋体" w:hint="eastAsia"/>
          <w:kern w:val="0"/>
          <w:position w:val="-12"/>
          <w:sz w:val="24"/>
          <w:szCs w:val="24"/>
        </w:rPr>
        <w:object w:dxaOrig="499" w:dyaOrig="360" w14:anchorId="711C44E9">
          <v:shape id="_x0000_i1051" type="#_x0000_t75" style="width:25pt;height:18pt" o:ole="">
            <v:imagedata r:id="rId59" o:title=""/>
          </v:shape>
          <o:OLEObject Type="Embed" ProgID="Equation.KSEE3" ShapeID="_x0000_i1051" DrawAspect="Content" ObjectID="_1640546939" r:id="rId60"/>
        </w:object>
      </w:r>
      <w:r>
        <w:rPr>
          <w:rFonts w:ascii="宋体" w:eastAsia="宋体" w:hAnsi="宋体" w:cs="宋体"/>
          <w:kern w:val="0"/>
          <w:sz w:val="24"/>
          <w:szCs w:val="24"/>
        </w:rPr>
        <w:t>,</w:t>
      </w:r>
      <w:r>
        <w:rPr>
          <w:rFonts w:ascii="宋体" w:eastAsia="宋体" w:hAnsi="宋体" w:cs="宋体" w:hint="eastAsia"/>
          <w:kern w:val="0"/>
          <w:sz w:val="24"/>
          <w:szCs w:val="24"/>
        </w:rPr>
        <w:t>但是在数域P上的多项式环P[</w:t>
      </w:r>
      <w:r>
        <w:rPr>
          <w:rFonts w:ascii="宋体" w:eastAsia="宋体" w:hAnsi="宋体" w:cs="宋体"/>
          <w:kern w:val="0"/>
          <w:sz w:val="24"/>
          <w:szCs w:val="24"/>
        </w:rPr>
        <w:t>x]</w:t>
      </w:r>
      <w:r>
        <w:rPr>
          <w:rFonts w:ascii="宋体" w:eastAsia="宋体" w:hAnsi="宋体" w:cs="宋体" w:hint="eastAsia"/>
          <w:kern w:val="0"/>
          <w:sz w:val="24"/>
          <w:szCs w:val="24"/>
        </w:rPr>
        <w:t>中，2|3。</w:t>
      </w:r>
    </w:p>
    <w:p w14:paraId="583FDD1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2）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c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  <w:r>
        <w:rPr>
          <w:rFonts w:ascii="Cambria Math" w:eastAsia="宋体" w:hAnsi="Cambria Math" w:cs="宋体"/>
          <w:kern w:val="0"/>
          <w:position w:val="-10"/>
          <w:sz w:val="24"/>
          <w:szCs w:val="24"/>
        </w:rPr>
        <w:object w:dxaOrig="1120" w:dyaOrig="320" w14:anchorId="648C98C7">
          <v:shape id="_x0000_i1052" type="#_x0000_t75" style="width:56pt;height:16pt" o:ole="">
            <v:imagedata r:id="rId61" o:title=""/>
          </v:shape>
          <o:OLEObject Type="Embed" ProgID="Equation.KSEE3" ShapeID="_x0000_i1052" DrawAspect="Content" ObjectID="_1640546940" r:id="rId62"/>
        </w:objec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25127C80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513F019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∵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</w:p>
    <w:p w14:paraId="792D7F9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∴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</w:p>
    <w:p w14:paraId="61855784" w14:textId="77777777" w:rsidR="00E54205" w:rsidRDefault="00CB6A1B">
      <w:pPr>
        <w:spacing w:line="360" w:lineRule="auto"/>
        <w:ind w:firstLineChars="300" w:firstLine="7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又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</w:p>
    <w:p w14:paraId="537B46AF" w14:textId="77777777" w:rsidR="00E54205" w:rsidRDefault="00CB6A1B">
      <w:pPr>
        <w:spacing w:line="360" w:lineRule="auto"/>
        <w:ind w:firstLineChars="300" w:firstLine="7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故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f(x)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</w:p>
    <w:p w14:paraId="3B53785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上式可得</w:t>
      </w:r>
    </w:p>
    <w:p w14:paraId="0C3CC0D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                    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1</m:t>
        </m:r>
      </m:oMath>
    </w:p>
    <w:p w14:paraId="11BE5E5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∴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+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=0；</w:t>
      </w:r>
    </w:p>
    <w:p w14:paraId="4F35AA2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∴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=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=0；</w:t>
      </w:r>
    </w:p>
    <w:p w14:paraId="58CCD09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∴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c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；</w:t>
      </w:r>
    </w:p>
    <w:p w14:paraId="446AFC7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∴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c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(x)</m:t>
        </m:r>
      </m:oMath>
    </w:p>
    <w:p w14:paraId="5763F8E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w:r>
        <w:rPr>
          <w:rFonts w:ascii="宋体" w:eastAsia="宋体" w:hAnsi="宋体" w:cs="宋体"/>
          <w:kern w:val="0"/>
          <w:sz w:val="24"/>
          <w:szCs w:val="24"/>
        </w:rPr>
        <w:t>3)</w:t>
      </w: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,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h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3150C56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称性质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3为整除具有传递性。</w:t>
      </w:r>
    </w:p>
    <w:p w14:paraId="02B1FA8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4）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时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,称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一个组合。</w:t>
      </w:r>
    </w:p>
    <w:p w14:paraId="00E5CFEA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  我们把性质（3）、（4）的证明留作习题。</w:t>
      </w:r>
    </w:p>
    <w:p w14:paraId="0B65EB93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600B2D4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四、因式分解与重因式</w:t>
      </w:r>
    </w:p>
    <w:p w14:paraId="27D4E36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因式分解是代数学中最古老的问题之一，因式分解与多项式的最大公因式有关。</w:t>
      </w:r>
    </w:p>
    <w:p w14:paraId="2D25A87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6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公因式。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公因式，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公因式全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因式，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w:lastRenderedPageBreak/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最大公因式。</w:t>
      </w:r>
    </w:p>
    <w:p w14:paraId="18BC84DF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134215D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5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-1)(x+1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1)</m:t>
        </m:r>
      </m:oMath>
    </w:p>
    <w:p w14:paraId="694D714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x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+1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-1)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</m:oMath>
    </w:p>
    <w:p w14:paraId="5AFEF71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x-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x-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都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公因式，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-1</m:t>
            </m:r>
          </m:e>
        </m:d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+1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最大公因式。</w:t>
      </w:r>
    </w:p>
    <w:p w14:paraId="025A592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'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x-2</m:t>
            </m:r>
          </m:e>
        </m:d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+1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也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最大公因式。在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最大公因式中，有一个是首项系数为1的，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比如例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5中的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我们将这个最大公因式记为</w:t>
      </w:r>
      <w:r>
        <w:rPr>
          <w:rFonts w:ascii="Cambria Math" w:eastAsia="宋体" w:hAnsi="Cambria Math" w:cs="宋体"/>
          <w:kern w:val="0"/>
          <w:position w:val="-10"/>
          <w:sz w:val="24"/>
          <w:szCs w:val="24"/>
        </w:rPr>
        <w:object w:dxaOrig="1219" w:dyaOrig="320" w14:anchorId="00CDE722">
          <v:shape id="_x0000_i1053" type="#_x0000_t75" style="width:61pt;height:16pt" o:ole="">
            <v:imagedata r:id="rId63" o:title=""/>
          </v:shape>
          <o:OLEObject Type="Embed" ProgID="Equation.KSEE3" ShapeID="_x0000_i1053" DrawAspect="Content" ObjectID="_1640546941" r:id="rId6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,如：</w:t>
      </w:r>
    </w:p>
    <w:p w14:paraId="5F1B8D5A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Cambria Math" w:eastAsia="宋体" w:hAnsi="Cambria Math" w:cs="宋体"/>
          <w:kern w:val="0"/>
          <w:position w:val="-10"/>
          <w:sz w:val="24"/>
          <w:szCs w:val="24"/>
        </w:rPr>
        <w:object w:dxaOrig="2860" w:dyaOrig="360" w14:anchorId="7628B8D9">
          <v:shape id="_x0000_i1054" type="#_x0000_t75" style="width:143pt;height:18pt" o:ole="">
            <v:imagedata r:id="rId65" o:title=""/>
          </v:shape>
          <o:OLEObject Type="Embed" ProgID="Equation.KSEE3" ShapeID="_x0000_i1054" DrawAspect="Content" ObjectID="_1640546942" r:id="rId66"/>
        </w:object>
      </w:r>
    </w:p>
    <w:p w14:paraId="3F0AA18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</w:t>
      </w:r>
      <w:r>
        <w:rPr>
          <w:rFonts w:ascii="Cambria Math" w:eastAsia="宋体" w:hAnsi="Cambria Math" w:cs="宋体"/>
          <w:kern w:val="0"/>
          <w:position w:val="-10"/>
          <w:sz w:val="24"/>
          <w:szCs w:val="24"/>
        </w:rPr>
        <w:object w:dxaOrig="1540" w:dyaOrig="320" w14:anchorId="13485133">
          <v:shape id="_x0000_i1055" type="#_x0000_t75" style="width:77pt;height:16pt" o:ole="">
            <v:imagedata r:id="rId67" o:title=""/>
          </v:shape>
          <o:OLEObject Type="Embed" ProgID="Equation.KSEE3" ShapeID="_x0000_i1055" DrawAspect="Content" ObjectID="_1640546943" r:id="rId6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,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互素，如</w:t>
      </w:r>
    </w:p>
    <w:p w14:paraId="15E3446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宋体" w:cs="宋体" w:hint="eastAsia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宋体" w:cs="宋体"/>
            <w:kern w:val="0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 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w:r>
        <w:rPr>
          <w:rFonts w:ascii="Cambria Math" w:eastAsia="宋体" w:hAnsi="Cambria Math" w:cs="宋体"/>
          <w:kern w:val="0"/>
          <w:position w:val="-10"/>
          <w:sz w:val="24"/>
          <w:szCs w:val="24"/>
        </w:rPr>
        <w:object w:dxaOrig="1540" w:dyaOrig="320" w14:anchorId="585FD3FD">
          <v:shape id="_x0000_i1056" type="#_x0000_t75" style="width:77pt;height:16pt" o:ole="">
            <v:imagedata r:id="rId67" o:title=""/>
          </v:shape>
          <o:OLEObject Type="Embed" ProgID="Equation.KSEE3" ShapeID="_x0000_i1056" DrawAspect="Content" ObjectID="_1640546944" r:id="rId6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即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互素。</w:t>
      </w:r>
    </w:p>
    <w:p w14:paraId="4AC4227F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616C3E5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在例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1中我们曾经看到，多项式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4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在不同的数域中，其中因式分解的结果是不相同的。</w:t>
      </w:r>
    </w:p>
    <w:p w14:paraId="10A1B35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4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266A72A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=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(x+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(x-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5CBDBDF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=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+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i)(x-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i)(x+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(x-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762DC79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在有理数Q上的多项式环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[x]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中，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,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都不能再分解，而在实数域R上的多项式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[x]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中，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x+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x-</m:t>
        </m:r>
        <m:rad>
          <m:radPr>
            <m:degHide m:val="1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e>
        </m:rad>
      </m:oMath>
      <w:r>
        <w:rPr>
          <w:rFonts w:ascii="宋体" w:eastAsia="宋体" w:hAnsi="宋体" w:cs="宋体" w:hint="eastAsia"/>
          <w:kern w:val="0"/>
          <w:sz w:val="24"/>
          <w:szCs w:val="24"/>
        </w:rPr>
        <w:t>不能再分解，某个多项式不能再分解又称为不可约，其准确定义如下：</w:t>
      </w:r>
    </w:p>
    <w:p w14:paraId="554F707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7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多项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∈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>,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&gt;</w:t>
      </w:r>
      <w:r>
        <w:rPr>
          <w:rFonts w:ascii="宋体" w:eastAsia="宋体" w:hAnsi="宋体" w:cs="宋体"/>
          <w:kern w:val="0"/>
          <w:sz w:val="24"/>
          <w:szCs w:val="24"/>
        </w:rPr>
        <w:t>1</w:t>
      </w:r>
      <w:r>
        <w:rPr>
          <w:rFonts w:ascii="宋体" w:eastAsia="宋体" w:hAnsi="宋体" w:cs="宋体" w:hint="eastAsia"/>
          <w:kern w:val="0"/>
          <w:sz w:val="24"/>
          <w:szCs w:val="24"/>
        </w:rPr>
        <w:t>，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不能表示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中的两个次数比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低的多项式的乘积，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为数域P上的不可约多项式。</w:t>
      </w:r>
    </w:p>
    <w:p w14:paraId="639A08C0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274E9C3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,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在有理数域上都是不可约多项式，但在实数域上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,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可约而 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不可约，在复数域上,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可约多项式。</w:t>
      </w:r>
    </w:p>
    <w:p w14:paraId="0DCAF9F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定义7可以得到下面的简单性质：</w:t>
      </w:r>
    </w:p>
    <w:p w14:paraId="3EE43D5D" w14:textId="77777777" w:rsidR="00E54205" w:rsidRDefault="00CB6A1B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一次多项式是任何数域上的不可约多项式；</w:t>
      </w:r>
    </w:p>
    <w:p w14:paraId="5513014F" w14:textId="77777777" w:rsidR="00E54205" w:rsidRDefault="00CB6A1B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不可约多项式，则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(c≠0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也是不可约多项式；</w:t>
      </w:r>
    </w:p>
    <w:p w14:paraId="55261C73" w14:textId="77777777" w:rsidR="00E54205" w:rsidRDefault="00CB6A1B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不可约多项式,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一多项式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或者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f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)</w:t>
      </w:r>
      <w:r>
        <w:rPr>
          <w:rFonts w:ascii="宋体" w:eastAsia="宋体" w:hAnsi="宋体" w:cs="宋体"/>
          <w:kern w:val="0"/>
          <w:sz w:val="24"/>
          <w:szCs w:val="24"/>
        </w:rPr>
        <w:t>=1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14:paraId="321E3F12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    ∵p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不可约，</w:t>
      </w:r>
    </w:p>
    <w:p w14:paraId="4D666078" w14:textId="77777777" w:rsidR="00E54205" w:rsidRDefault="00CB6A1B">
      <w:pPr>
        <w:spacing w:line="360" w:lineRule="auto"/>
        <w:ind w:left="420" w:firstLine="492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∴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因式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只有非零常数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(x)(c≠0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6B8FA7A5" w14:textId="77777777" w:rsidR="00E54205" w:rsidRDefault="00CB6A1B">
      <w:pPr>
        <w:spacing w:line="360" w:lineRule="auto"/>
        <w:ind w:left="420" w:firstLine="492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f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)</w:t>
      </w:r>
      <w:r>
        <w:rPr>
          <w:rFonts w:ascii="宋体" w:eastAsia="宋体" w:hAnsi="宋体" w:cs="宋体"/>
          <w:kern w:val="0"/>
          <w:sz w:val="24"/>
          <w:szCs w:val="24"/>
        </w:rPr>
        <w:t>=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</w:p>
    <w:p w14:paraId="011F4CCC" w14:textId="77777777" w:rsidR="00E54205" w:rsidRDefault="00CB6A1B">
      <w:pPr>
        <w:spacing w:line="360" w:lineRule="auto"/>
        <w:ind w:left="420" w:firstLine="492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或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d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c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'p(x)</m:t>
        </m:r>
      </m:oMath>
    </w:p>
    <w:p w14:paraId="28D1D84C" w14:textId="77777777" w:rsidR="00E54205" w:rsidRDefault="00CB6A1B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若不可约多项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(x)g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，则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或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g(x)</m:t>
        </m:r>
      </m:oMath>
      <w:r>
        <w:rPr>
          <w:rFonts w:ascii="宋体" w:eastAsia="宋体" w:hAnsi="宋体" w:cs="宋体"/>
          <w:kern w:val="0"/>
          <w:sz w:val="24"/>
          <w:szCs w:val="24"/>
        </w:rPr>
        <w:t>,</w:t>
      </w:r>
      <w:r>
        <w:rPr>
          <w:rFonts w:ascii="宋体" w:eastAsia="宋体" w:hAnsi="宋体" w:cs="宋体" w:hint="eastAsia"/>
          <w:kern w:val="0"/>
          <w:sz w:val="24"/>
          <w:szCs w:val="24"/>
        </w:rPr>
        <w:t>若不可约多项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…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至少要整除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…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中的某一个。</w:t>
      </w:r>
    </w:p>
    <w:p w14:paraId="1563993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性质（4）的证明涉及到一些前面没有讨论的结论，这里略去不做。</w:t>
      </w:r>
    </w:p>
    <w:p w14:paraId="28F92AB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有了以上准备，我们就可以提出下面的：</w:t>
      </w:r>
    </w:p>
    <w:p w14:paraId="79E8368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定理2（因式分解定理）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数域P上每一个次数大于或等于1的多项式都可以唯一地分解为若干个不可约多项式的乘积。</w:t>
      </w:r>
    </w:p>
    <w:p w14:paraId="5C81009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这里的唯一性指，若</w:t>
      </w:r>
    </w:p>
    <w:p w14:paraId="5C01A3B5" w14:textId="77777777" w:rsidR="00E54205" w:rsidRDefault="00CB6A1B">
      <w:pPr>
        <w:spacing w:line="360" w:lineRule="auto"/>
        <w:ind w:firstLineChars="1100" w:firstLine="264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s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(x)</m:t>
          </m:r>
        </m:oMath>
      </m:oMathPara>
    </w:p>
    <w:p w14:paraId="45F24FB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=t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且适当排列因式的次序以后，有</w:t>
      </w:r>
    </w:p>
    <w:p w14:paraId="7BE7F338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 w:hint="eastAsia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,(i=1,2…s)</m:t>
          </m:r>
        </m:oMath>
      </m:oMathPara>
    </w:p>
    <w:p w14:paraId="0C6A94D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(x-1)(x+1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1)</m:t>
        </m:r>
      </m:oMath>
    </w:p>
    <w:p w14:paraId="6FDCF2B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=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2x+2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1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m:oMath>
        <m:f>
          <m:f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-</m:t>
        </m:r>
        <m:f>
          <m:f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0A5844E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x-1=2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-</m:t>
            </m:r>
            <m:f>
              <m:f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2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</w:p>
    <w:p w14:paraId="7759080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证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可分性:对多项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作数学归纳证明。</w:t>
      </w:r>
    </w:p>
    <w:p w14:paraId="2D9686E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当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=1时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不可约多项式，结论成立；</w:t>
      </w:r>
    </w:p>
    <w:p w14:paraId="02C338E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≤n-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时，结论成立，则当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=n时，</w:t>
      </w:r>
    </w:p>
    <w:p w14:paraId="166A7A44" w14:textId="77777777" w:rsidR="00E54205" w:rsidRDefault="00CB6A1B">
      <w:pPr>
        <w:pStyle w:val="a7"/>
        <w:spacing w:line="360" w:lineRule="auto"/>
        <w:ind w:firstLineChars="100" w:firstLine="24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1）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不可约，则结论已成立；</w:t>
      </w:r>
    </w:p>
    <w:p w14:paraId="0DE14AB7" w14:textId="77777777" w:rsidR="00E54205" w:rsidRDefault="00CB6A1B">
      <w:pPr>
        <w:pStyle w:val="a7"/>
        <w:spacing w:line="360" w:lineRule="auto"/>
        <w:ind w:firstLineChars="100" w:firstLine="24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2）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可约，设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=</m:t>
            </m:r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则</w:t>
      </w:r>
    </w:p>
    <w:p w14:paraId="16FC07F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&lt;</w:t>
      </w:r>
      <w:r>
        <w:rPr>
          <w:rFonts w:ascii="宋体" w:eastAsia="宋体" w:hAnsi="宋体" w:cs="宋体"/>
          <w:kern w:val="0"/>
          <w:sz w:val="24"/>
          <w:szCs w:val="24"/>
        </w:rPr>
        <w:t>n</w:t>
      </w:r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次数&lt;</w:t>
      </w:r>
      <w:r>
        <w:rPr>
          <w:rFonts w:ascii="宋体" w:eastAsia="宋体" w:hAnsi="宋体" w:cs="宋体"/>
          <w:kern w:val="0"/>
          <w:sz w:val="24"/>
          <w:szCs w:val="24"/>
        </w:rPr>
        <w:t>n</w: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5DC9DB5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，由归纳假设，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都可分解为不可约因式的乘积。</w:t>
      </w:r>
    </w:p>
    <w:p w14:paraId="23F00E7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唯一性：对不可约多项式的个数作数学归纳证明。</w:t>
      </w:r>
    </w:p>
    <w:p w14:paraId="4B68BD9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当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=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时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本身就是一个不可约的多项式，结论成立</w:t>
      </w:r>
    </w:p>
    <w:p w14:paraId="0C3EC83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设对</w:t>
      </w:r>
      <w:proofErr w:type="gramEnd"/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-</m:t>
        </m:r>
      </m:oMath>
      <w:r>
        <w:rPr>
          <w:rFonts w:ascii="宋体" w:eastAsia="宋体" w:hAnsi="宋体" w:cs="宋体"/>
          <w:kern w:val="0"/>
          <w:sz w:val="24"/>
          <w:szCs w:val="24"/>
        </w:rPr>
        <w:t>1个不可约多项式的分解时唯一的，则对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</m:t>
        </m:r>
      </m:oMath>
      <w:proofErr w:type="gramStart"/>
      <w:r>
        <w:rPr>
          <w:rFonts w:ascii="宋体" w:eastAsia="宋体" w:hAnsi="宋体" w:cs="宋体"/>
          <w:kern w:val="0"/>
          <w:sz w:val="24"/>
          <w:szCs w:val="24"/>
        </w:rPr>
        <w:t>个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不可约多项式</w:t>
      </w:r>
    </w:p>
    <w:p w14:paraId="5F949956" w14:textId="77777777" w:rsidR="00E54205" w:rsidRDefault="00CB6A1B">
      <w:pPr>
        <w:spacing w:line="360" w:lineRule="auto"/>
        <w:ind w:firstLineChars="700" w:firstLine="16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s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(x)</m:t>
          </m:r>
        </m:oMath>
      </m:oMathPara>
    </w:p>
    <w:p w14:paraId="62CB5587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…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)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因此，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至少要整除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…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)</m:t>
        </m:r>
      </m:oMath>
      <w:r>
        <w:rPr>
          <w:rFonts w:ascii="宋体" w:eastAsia="宋体" w:hAnsi="宋体" w:cs="宋体"/>
          <w:kern w:val="0"/>
          <w:sz w:val="24"/>
          <w:szCs w:val="24"/>
        </w:rPr>
        <w:t>中的某一个，不妨设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>，而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>也是约多项式，故</w:t>
      </w:r>
    </w:p>
    <w:p w14:paraId="2D9CFB5A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</m:oMath>
      </m:oMathPara>
    </w:p>
    <w:p w14:paraId="7A638754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s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-1</m:t>
              </m:r>
            </m:sup>
          </m:sSubSup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(x)</m:t>
          </m:r>
        </m:oMath>
      </m:oMathPara>
    </w:p>
    <w:p w14:paraId="574BA75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归纳假设，应有</w:t>
      </w:r>
    </w:p>
    <w:p w14:paraId="0C5F77F8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-</m:t>
        </m:r>
      </m:oMath>
      <w:r>
        <w:rPr>
          <w:rFonts w:ascii="宋体" w:eastAsia="宋体" w:hAnsi="宋体" w:cs="宋体"/>
          <w:kern w:val="0"/>
          <w:sz w:val="24"/>
          <w:szCs w:val="24"/>
        </w:rPr>
        <w:t>1=t-1，</w:t>
      </w:r>
      <w:r>
        <w:rPr>
          <w:rFonts w:ascii="宋体" w:eastAsia="宋体" w:hAnsi="宋体" w:cs="宋体" w:hint="eastAsia"/>
          <w:kern w:val="0"/>
          <w:sz w:val="24"/>
          <w:szCs w:val="24"/>
        </w:rPr>
        <w:t>即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=t</m:t>
        </m:r>
      </m:oMath>
    </w:p>
    <w:p w14:paraId="458A23E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经适当排列因式的顺序，可得</w:t>
      </w:r>
    </w:p>
    <w:p w14:paraId="5F8F772E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>，</w:t>
      </w:r>
      <w:proofErr w:type="spellStart"/>
      <w:r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>
        <w:rPr>
          <w:rFonts w:ascii="宋体" w:eastAsia="宋体" w:hAnsi="宋体" w:cs="宋体"/>
          <w:kern w:val="0"/>
          <w:sz w:val="24"/>
          <w:szCs w:val="24"/>
        </w:rPr>
        <w:t>=2,…s.</w:t>
      </w:r>
    </w:p>
    <w:p w14:paraId="1DDC170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又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kern w:val="0"/>
          <w:sz w:val="24"/>
          <w:szCs w:val="24"/>
        </w:rPr>
        <w:t>故：</w:t>
      </w:r>
    </w:p>
    <w:p w14:paraId="1F6B1512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/>
          <w:kern w:val="0"/>
          <w:sz w:val="24"/>
          <w:szCs w:val="24"/>
        </w:rPr>
        <w:t>，</w:t>
      </w:r>
      <w:proofErr w:type="spellStart"/>
      <w:r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>
        <w:rPr>
          <w:rFonts w:ascii="宋体" w:eastAsia="宋体" w:hAnsi="宋体" w:cs="宋体"/>
          <w:kern w:val="0"/>
          <w:sz w:val="24"/>
          <w:szCs w:val="24"/>
        </w:rPr>
        <w:t>=1,2,…s.</w:t>
      </w:r>
    </w:p>
    <w:p w14:paraId="6A14249C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21CD630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对于我们使用得最多的实系数多项式，有下面的分解定理。</w:t>
      </w:r>
    </w:p>
    <w:p w14:paraId="5F5D65D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理</w:t>
      </w:r>
      <w:r>
        <w:rPr>
          <w:rFonts w:ascii="宋体" w:eastAsia="宋体" w:hAnsi="宋体" w:cs="宋体"/>
          <w:kern w:val="0"/>
          <w:sz w:val="24"/>
          <w:szCs w:val="24"/>
        </w:rPr>
        <w:t>3 (实系数多项式分解定理)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>每一个次数大于或等于1的实系数多项式在实数域上都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可唯</w:t>
      </w:r>
      <w:r>
        <w:rPr>
          <w:rFonts w:ascii="宋体" w:eastAsia="宋体" w:hAnsi="宋体" w:cs="宋体" w:hint="eastAsia"/>
          <w:kern w:val="0"/>
          <w:sz w:val="24"/>
          <w:szCs w:val="24"/>
        </w:rPr>
        <w:t>一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地分解为一次式与二次不可约多项式的乘积。</w:t>
      </w:r>
    </w:p>
    <w:p w14:paraId="1D183EC6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462CF3B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宋体" w:hAnsi="宋体" w:cs="宋体"/>
            <w:kern w:val="0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宋体" w:cs="宋体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宋体" w:cs="宋体"/>
            <w:kern w:val="0"/>
            <w:sz w:val="24"/>
            <w:szCs w:val="24"/>
          </w:rPr>
          <m:t>x</m:t>
        </m:r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-1)(x+1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x+1)</m:t>
        </m:r>
      </m:oMath>
    </w:p>
    <w:p w14:paraId="458E9FC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一般地，设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n次实系数多项式，则</w:t>
      </w:r>
    </w:p>
    <w:p w14:paraId="0B9374A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α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(x-</m:t>
              </m:r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)</m:t>
              </m:r>
            </m:e>
            <m:sup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1</m:t>
                  </m:r>
                </m:sub>
              </m:sSub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r</m:t>
                  </m:r>
                </m:sub>
              </m:sSub>
            </m:sup>
          </m:sSup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+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1</m:t>
                  </m:r>
                </m:sub>
              </m:sSub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…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+</m:t>
                  </m:r>
                  <m:sSub>
                    <m:sSubPr>
                      <m:ctrl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/>
                          <w:kern w:val="0"/>
                          <w:sz w:val="24"/>
                          <w:szCs w:val="24"/>
                        </w:rPr>
                        <m:t>s</m:t>
                      </m:r>
                    </m:sub>
                  </m:sSub>
                </m:e>
              </m:d>
            </m:e>
            <m:sup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s</m:t>
                  </m:r>
                </m:sub>
              </m:sSub>
            </m:sup>
          </m:sSup>
        </m:oMath>
      </m:oMathPara>
    </w:p>
    <w:p w14:paraId="32EECD5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其中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是实数域上的不可约多项式</w:t>
      </w:r>
    </w:p>
    <w:p w14:paraId="0E49201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n</m:t>
          </m:r>
        </m:oMath>
      </m:oMathPara>
    </w:p>
    <w:p w14:paraId="2660A16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理3的证明需要更多的理论准备，这里将证明略去。</w:t>
      </w:r>
    </w:p>
    <w:p w14:paraId="641D4CE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下面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讨论重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因式的概念：</w:t>
      </w:r>
    </w:p>
    <w:p w14:paraId="531C1B4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8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是数域P上的不可约多项式，且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k</m:t>
            </m:r>
          </m:sup>
        </m:sSup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而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k+1</m:t>
            </m:r>
          </m:sup>
        </m:sSup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kern w:val="0"/>
          <w:sz w:val="24"/>
          <w:szCs w:val="24"/>
        </w:rPr>
        <w:t>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k重因式。</w:t>
      </w:r>
    </w:p>
    <w:p w14:paraId="784E3E3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一般，当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k=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时，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单因式，当k</w:t>
      </w:r>
      <w:r>
        <w:rPr>
          <w:rFonts w:ascii="宋体" w:eastAsia="宋体" w:hAnsi="宋体" w:cs="宋体"/>
          <w:kern w:val="0"/>
          <w:sz w:val="24"/>
          <w:szCs w:val="24"/>
        </w:rPr>
        <w:t>&gt;1</w:t>
      </w:r>
      <w:r>
        <w:rPr>
          <w:rFonts w:ascii="宋体" w:eastAsia="宋体" w:hAnsi="宋体" w:cs="宋体" w:hint="eastAsia"/>
          <w:kern w:val="0"/>
          <w:sz w:val="24"/>
          <w:szCs w:val="24"/>
        </w:rPr>
        <w:t>时，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重因</w:t>
      </w: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式。</w:t>
      </w:r>
    </w:p>
    <w:p w14:paraId="6CB5A74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-1)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x+2)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+x+1)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</m:oMath>
    </w:p>
    <w:p w14:paraId="0FDE82B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-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x+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x+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分别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在有理数域或实数域上的单因式，2重因式，3重因式。但在复数域内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x+1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不是不可约多项式，故不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3重因式。</w:t>
      </w:r>
    </w:p>
    <w:p w14:paraId="664A7EEC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52F4240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五、多项式的根</w:t>
      </w:r>
    </w:p>
    <w:p w14:paraId="7B165FB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若方程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左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一个多项式，则方程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根也称为多项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根。</w:t>
      </w:r>
    </w:p>
    <w:p w14:paraId="24635E3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-a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时多项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k重因式，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=a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k重根。</w:t>
      </w:r>
    </w:p>
    <w:p w14:paraId="1321BFA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多项式的根与数城有关，下面的定理在代数学历史上曾经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起普非常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重要的作用。</w:t>
      </w:r>
    </w:p>
    <w:p w14:paraId="10C1CCC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理</w:t>
      </w:r>
      <w:r>
        <w:rPr>
          <w:rFonts w:ascii="宋体" w:eastAsia="宋体" w:hAnsi="宋体" w:cs="宋体"/>
          <w:kern w:val="0"/>
          <w:sz w:val="24"/>
          <w:szCs w:val="24"/>
        </w:rPr>
        <w:t>4 (代数基本定理)每一个次数大于或等于 1的多项式在数城内至少有一个根。</w:t>
      </w:r>
    </w:p>
    <w:p w14:paraId="75D890E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理</w:t>
      </w:r>
      <w:r>
        <w:rPr>
          <w:rFonts w:ascii="宋体" w:eastAsia="宋体" w:hAnsi="宋体" w:cs="宋体"/>
          <w:kern w:val="0"/>
          <w:sz w:val="24"/>
          <w:szCs w:val="24"/>
        </w:rPr>
        <w:t>4的另外一种说法是:</w:t>
      </w:r>
    </w:p>
    <w:p w14:paraId="103AEB3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推论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任一n次多项式在复数域内有且只有n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个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根(重根按数计算个数)。</w:t>
      </w:r>
    </w:p>
    <w:p w14:paraId="3F5F8BC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此可以得到</w:t>
      </w:r>
      <w:r>
        <w:rPr>
          <w:rFonts w:ascii="宋体" w:eastAsia="宋体" w:hAnsi="宋体" w:cs="宋体"/>
          <w:kern w:val="0"/>
          <w:sz w:val="24"/>
          <w:szCs w:val="24"/>
        </w:rPr>
        <w:t>:</w:t>
      </w:r>
    </w:p>
    <w:p w14:paraId="4F8149F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理</w:t>
      </w:r>
      <w:r>
        <w:rPr>
          <w:rFonts w:ascii="宋体" w:eastAsia="宋体" w:hAnsi="宋体" w:cs="宋体"/>
          <w:kern w:val="0"/>
          <w:sz w:val="24"/>
          <w:szCs w:val="24"/>
        </w:rPr>
        <w:t>5 (复系数多项式分解定理)  每个次数大于或等于1的多项式在数域上都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可唯一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地分解为一次因式的乘积。</w:t>
      </w:r>
    </w:p>
    <w:p w14:paraId="2DFFADA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在初等代数中，关于一元二次方程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bx+c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根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与系数有以下关系：</w:t>
      </w:r>
    </w:p>
    <w:p w14:paraId="44B58B2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.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den>
          </m:f>
        </m:oMath>
      </m:oMathPara>
    </w:p>
    <w:p w14:paraId="03A731F5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果a=1，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bx+c=0</m:t>
        </m:r>
      </m:oMath>
      <w:r>
        <w:rPr>
          <w:rFonts w:ascii="宋体" w:eastAsia="宋体" w:hAnsi="宋体" w:cs="宋体"/>
          <w:kern w:val="0"/>
          <w:sz w:val="24"/>
          <w:szCs w:val="24"/>
        </w:rPr>
        <w:t>,</w:t>
      </w: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</w:p>
    <w:p w14:paraId="403423A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 xml:space="preserve">=-b, 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.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c</m:t>
          </m:r>
        </m:oMath>
      </m:oMathPara>
    </w:p>
    <w:p w14:paraId="2B477DA1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以上结论称为韦达定理。</w:t>
      </w:r>
    </w:p>
    <w:p w14:paraId="70AB4E6B" w14:textId="77777777" w:rsidR="00E54205" w:rsidRDefault="00CB6A1B">
      <w:pPr>
        <w:spacing w:line="360" w:lineRule="auto"/>
        <w:ind w:firstLineChars="400" w:firstLine="96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对于一元n次方程</w:t>
      </w:r>
    </w:p>
    <w:p w14:paraId="76EC6344" w14:textId="77777777" w:rsidR="00E54205" w:rsidRDefault="00CB6A1B">
      <w:pPr>
        <w:spacing w:line="360" w:lineRule="auto"/>
        <w:ind w:firstLineChars="400" w:firstLine="96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w:br/>
          </m:r>
        </m:oMath>
      </m:oMathPara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…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(1)</w:t>
      </w:r>
    </w:p>
    <w:p w14:paraId="65A9266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且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在数域P上有n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根：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…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</w:p>
    <w:p w14:paraId="2533439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w:lastRenderedPageBreak/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-</m:t>
            </m:r>
            <m:sSub>
              <m:sSub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-</m:t>
            </m:r>
            <m:sSub>
              <m:sSub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…(x-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    (2)</w:t>
      </w:r>
    </w:p>
    <w:p w14:paraId="3AB5C41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将（2）式展开并与（1）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式比较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系数，可得以下根与系数的关系：</w:t>
      </w:r>
    </w:p>
    <w:p w14:paraId="6A3068F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6270" w:dyaOrig="1680" w14:anchorId="6F546F2B">
          <v:shape id="_x0000_i1057" type="#_x0000_t75" style="width:313.5pt;height:84pt" o:ole="">
            <v:imagedata r:id="rId70" o:title=""/>
          </v:shape>
          <o:OLEObject Type="Embed" ProgID="Equation.DSMT4" ShapeID="_x0000_i1057" DrawAspect="Content" ObjectID="_1640546945" r:id="rId71"/>
        </w:object>
      </w:r>
    </w:p>
    <w:p w14:paraId="5E37B7E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</w:t>
      </w:r>
    </w:p>
    <w:p w14:paraId="1A97E407" w14:textId="77777777" w:rsidR="00E54205" w:rsidRDefault="00E54205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</w:p>
    <w:p w14:paraId="5013ADB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6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2x-2</m:t>
        </m:r>
      </m:oMath>
    </w:p>
    <w:p w14:paraId="1DFC492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=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x+1)(x+√2)(x-√2)</m:t>
        </m:r>
      </m:oMath>
    </w:p>
    <w:p w14:paraId="728E564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-1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-√2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√2,</m:t>
        </m:r>
      </m:oMath>
    </w:p>
    <w:p w14:paraId="59917D3F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1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-2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-2,</m:t>
        </m:r>
      </m:oMath>
    </w:p>
    <w:p w14:paraId="3D7EB96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-1=-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</w:p>
    <w:p w14:paraId="419C2E6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-2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</m:oMath>
    </w:p>
    <w:p w14:paraId="1FAD6B9B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-1)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.</m:t>
            </m:r>
          </m:sub>
        </m:sSub>
      </m:oMath>
    </w:p>
    <w:p w14:paraId="5B05DDA4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B14CF9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习题</w:t>
      </w:r>
    </w:p>
    <w:p w14:paraId="386CCD17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下列数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集是否构成数环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或数域？</w:t>
      </w:r>
    </w:p>
    <w:p w14:paraId="4104C126" w14:textId="77777777" w:rsidR="00E54205" w:rsidRDefault="00CB6A1B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Cambria Math" w:eastAsia="宋体" w:hAnsi="Cambria Math" w:cs="宋体"/>
          <w:kern w:val="0"/>
          <w:position w:val="-20"/>
          <w:sz w:val="24"/>
          <w:szCs w:val="24"/>
        </w:rPr>
        <w:object w:dxaOrig="2299" w:dyaOrig="520" w14:anchorId="1539B1CB">
          <v:shape id="_x0000_i1058" type="#_x0000_t75" style="width:115pt;height:26pt" o:ole="">
            <v:imagedata r:id="rId72" o:title=""/>
          </v:shape>
          <o:OLEObject Type="Embed" ProgID="Equation.KSEE3" ShapeID="_x0000_i1058" DrawAspect="Content" ObjectID="_1640546946" r:id="rId73"/>
        </w:object>
      </w:r>
    </w:p>
    <w:p w14:paraId="6E72A7D1" w14:textId="77777777" w:rsidR="00E54205" w:rsidRDefault="00CB6A1B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+bi</m:t>
            </m:r>
          </m:e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∈Q,b∈R</m:t>
            </m:r>
          </m:e>
        </m:d>
      </m:oMath>
    </w:p>
    <w:p w14:paraId="3F9CF509" w14:textId="77777777" w:rsidR="00E54205" w:rsidRDefault="00CB6A1B">
      <w:pPr>
        <w:pStyle w:val="a7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{a√5|a∈Q}</m:t>
        </m:r>
      </m:oMath>
    </w:p>
    <w:p w14:paraId="03713AB5" w14:textId="77777777" w:rsidR="00E54205" w:rsidRDefault="00CB6A1B">
      <w:pPr>
        <w:pStyle w:val="a7"/>
        <w:spacing w:line="360" w:lineRule="auto"/>
        <w:ind w:firstLineChars="100" w:firstLine="24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Cambria Math" w:eastAsia="宋体" w:hAnsi="Cambria Math" w:cs="宋体" w:hint="eastAsia"/>
          <w:kern w:val="0"/>
          <w:sz w:val="24"/>
          <w:szCs w:val="24"/>
        </w:rPr>
        <w:t>（以上各小题中，</w: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Q</w: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为有理数域，</w: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R</w: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为实数域）</w:t>
      </w:r>
    </w:p>
    <w:p w14:paraId="29E5DC77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F是至少含有两个数地数集，证明：如果F中任意两个数地差与商（除数不为零）仍属于F，则F为数域。</w:t>
      </w:r>
    </w:p>
    <w:p w14:paraId="7247893C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：实数域与复数域之间不存在其它地数域。</w:t>
      </w:r>
    </w:p>
    <w:p w14:paraId="3D68B1FE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bookmarkStart w:id="1" w:name="_Hlk12266876"/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w:bookmarkEnd w:id="1"/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8</m:t>
            </m:r>
            <m:sSup>
              <m:sSup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9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-6</m:t>
            </m:r>
            <m:sSup>
              <m:sSup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7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+4x-7)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2</m:t>
            </m:r>
            <m:sSup>
              <m:sSup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-3)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7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，求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展开式中，各项系数之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和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74812607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求用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去除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所得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到地商</w:t>
      </w:r>
      <w:proofErr w:type="gramEnd"/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q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及余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199CC2B2" w14:textId="77777777" w:rsidR="00E54205" w:rsidRDefault="00CB6A1B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3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x-1,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3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2x+1;</m:t>
        </m:r>
      </m:oMath>
    </w:p>
    <w:p w14:paraId="2DE5ECB9" w14:textId="77777777" w:rsidR="00E54205" w:rsidRDefault="00CB6A1B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w:lastRenderedPageBreak/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2x+5, 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x+2</m:t>
        </m:r>
      </m:oMath>
    </w:p>
    <w:p w14:paraId="68B748AD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kern w:val="0"/>
          <w:sz w:val="24"/>
          <w:szCs w:val="24"/>
        </w:rPr>
        <w:t>、b为何数时，下面的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可被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整除？</w:t>
      </w:r>
    </w:p>
    <w:p w14:paraId="5A6BFC06" w14:textId="77777777" w:rsidR="00E54205" w:rsidRDefault="00CB6A1B">
      <w:pPr>
        <w:pStyle w:val="a7"/>
        <w:spacing w:line="360" w:lineRule="auto"/>
        <w:ind w:left="420" w:firstLineChars="0" w:firstLine="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10"/>
          <w:sz w:val="24"/>
          <w:szCs w:val="24"/>
        </w:rPr>
        <w:object w:dxaOrig="4540" w:dyaOrig="360" w14:anchorId="6166853F">
          <v:shape id="_x0000_i1059" type="#_x0000_t75" style="width:227pt;height:18pt" o:ole="">
            <v:imagedata r:id="rId74" o:title=""/>
          </v:shape>
          <o:OLEObject Type="Embed" ProgID="Equation.KSEE3" ShapeID="_x0000_i1059" DrawAspect="Content" ObjectID="_1640546947" r:id="rId75"/>
        </w:object>
      </w:r>
    </w:p>
    <w:p w14:paraId="7BB05096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是4个多项式，并且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0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证明:若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|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。</w:t>
      </w:r>
    </w:p>
    <w:p w14:paraId="3610859A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：函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sinx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不是多项式</w:t>
      </w:r>
    </w:p>
    <w:p w14:paraId="32E22935" w14:textId="77777777" w:rsidR="00E54205" w:rsidRDefault="00CB6A1B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多项式</w:t>
      </w:r>
    </w:p>
    <w:p w14:paraId="29539BF0" w14:textId="77777777" w:rsidR="00E54205" w:rsidRDefault="00CB6A1B">
      <w:pPr>
        <w:pStyle w:val="a7"/>
        <w:spacing w:line="360" w:lineRule="auto"/>
        <w:ind w:left="780" w:firstLineChars="50" w:firstLine="12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…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-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>,(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0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≠0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</w:t>
      </w:r>
    </w:p>
    <w:p w14:paraId="07921D2F" w14:textId="77777777" w:rsidR="00E54205" w:rsidRDefault="00CB6A1B">
      <w:pPr>
        <w:pStyle w:val="a7"/>
        <w:spacing w:line="360" w:lineRule="auto"/>
        <w:ind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的n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个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根是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,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…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，求多项式</w:t>
      </w:r>
    </w:p>
    <w:p w14:paraId="0B764322" w14:textId="77777777" w:rsidR="00E54205" w:rsidRDefault="00CB6A1B">
      <w:pPr>
        <w:pStyle w:val="a7"/>
        <w:spacing w:line="360" w:lineRule="auto"/>
        <w:ind w:left="780" w:firstLineChars="50" w:firstLine="12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g</m:t>
          </m:r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b>
          </m:sSub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n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+…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x+</m:t>
          </m:r>
          <m:sSub>
            <m:sSub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0</m:t>
              </m:r>
            </m:sub>
          </m:sSub>
        </m:oMath>
      </m:oMathPara>
    </w:p>
    <w:p w14:paraId="52FA2586" w14:textId="77777777" w:rsidR="00E54205" w:rsidRDefault="00CB6A1B">
      <w:pPr>
        <w:spacing w:line="360" w:lineRule="auto"/>
        <w:ind w:firstLineChars="175"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的根。</w:t>
      </w:r>
    </w:p>
    <w:p w14:paraId="617E6C08" w14:textId="77777777" w:rsidR="00E54205" w:rsidRDefault="00CB6A1B">
      <w:pPr>
        <w:pStyle w:val="a7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已知1-i是方程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w:bookmarkStart w:id="2" w:name="_Hlk12278929"/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4</m:t>
            </m:r>
            <w:bookmarkEnd w:id="2"/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4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5</m:t>
            </m:r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2x</m:t>
        </m:r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2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一个根，解此方程。</w:t>
      </w:r>
    </w:p>
    <w:p w14:paraId="4A034D64" w14:textId="77777777" w:rsidR="00E54205" w:rsidRDefault="00CB6A1B">
      <w:pPr>
        <w:pStyle w:val="a7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已知方程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5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4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+12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有一个二重根，解此方程。</w:t>
      </w:r>
    </w:p>
    <w:p w14:paraId="7BBCD109" w14:textId="77777777" w:rsidR="00E54205" w:rsidRDefault="00CB6A1B">
      <w:pPr>
        <w:pStyle w:val="a7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=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4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+2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+3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x</m:t>
        </m:r>
        <m:r>
          <m:rPr>
            <m:sty m:val="p"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2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求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整数根。</w:t>
      </w:r>
    </w:p>
    <w:p w14:paraId="15AC5310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EFB4BFB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99E9461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33AF2FEB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62CE2CAD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1A94CEAE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9C996EA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5AF8792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9F0A97B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0A2AB6E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B9742F8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4F12425" w14:textId="1180D063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15C722E3" w14:textId="139210EF" w:rsidR="00CB6A1B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65A04DF7" w14:textId="77777777" w:rsidR="00CB6A1B" w:rsidRDefault="00CB6A1B">
      <w:pPr>
        <w:spacing w:line="360" w:lineRule="auto"/>
        <w:rPr>
          <w:rFonts w:ascii="宋体" w:eastAsia="宋体" w:hAnsi="宋体" w:cs="宋体" w:hint="eastAsia"/>
          <w:kern w:val="0"/>
          <w:sz w:val="24"/>
          <w:szCs w:val="24"/>
        </w:rPr>
      </w:pPr>
    </w:p>
    <w:p w14:paraId="64DAE0CB" w14:textId="03551087" w:rsidR="00E54205" w:rsidRPr="00CB6A1B" w:rsidRDefault="00CB6A1B">
      <w:pPr>
        <w:spacing w:line="360" w:lineRule="auto"/>
        <w:jc w:val="center"/>
        <w:rPr>
          <w:rFonts w:ascii="宋体" w:eastAsia="宋体" w:hAnsi="宋体" w:cs="宋体"/>
          <w:b/>
          <w:bCs/>
          <w:kern w:val="0"/>
          <w:sz w:val="32"/>
          <w:szCs w:val="32"/>
        </w:rPr>
      </w:pPr>
      <w:r w:rsidRPr="00CB6A1B"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lastRenderedPageBreak/>
        <w:t xml:space="preserve">第二节 </w:t>
      </w:r>
      <w:r w:rsidRPr="00CB6A1B">
        <w:rPr>
          <w:rFonts w:ascii="宋体" w:eastAsia="宋体" w:hAnsi="宋体" w:cs="宋体"/>
          <w:b/>
          <w:bCs/>
          <w:kern w:val="0"/>
          <w:sz w:val="32"/>
          <w:szCs w:val="32"/>
        </w:rPr>
        <w:t xml:space="preserve"> </w:t>
      </w:r>
      <w:r w:rsidRPr="00CB6A1B">
        <w:rPr>
          <w:rFonts w:ascii="宋体" w:eastAsia="宋体" w:hAnsi="宋体" w:cs="宋体" w:hint="eastAsia"/>
          <w:b/>
          <w:bCs/>
          <w:kern w:val="0"/>
          <w:sz w:val="32"/>
          <w:szCs w:val="32"/>
        </w:rPr>
        <w:t>欧式空间</w:t>
      </w:r>
    </w:p>
    <w:p w14:paraId="3BEEAD9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在讨论向量空间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时,我们曾经利用内积把 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3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中的向量的长度与夹角等概念引入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，现在我们同样可以利用内积把向量的长度与夹角引入实线性空间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V,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并讨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V(R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中向量组的规范正交化问题。</w:t>
      </w:r>
    </w:p>
    <w:p w14:paraId="4E86CF53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4CC8FF3" w14:textId="77777777" w:rsidR="00E54205" w:rsidRDefault="00CB6A1B">
      <w:pPr>
        <w:pStyle w:val="a7"/>
        <w:numPr>
          <w:ilvl w:val="0"/>
          <w:numId w:val="6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内积</w:t>
      </w:r>
    </w:p>
    <w:p w14:paraId="56BB2D3A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设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V,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线性空间，如果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V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中任意两个元素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,β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可进行某种运算，将这种运算记为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α,β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其运算结果是一个实数，且运算满足一下条件：</w:t>
      </w:r>
    </w:p>
    <w:p w14:paraId="65C2DCA4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β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(β,α)</m:t>
        </m:r>
      </m:oMath>
    </w:p>
    <w:p w14:paraId="7F975FD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（2）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+β,γ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γ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(β,γ)</m:t>
        </m:r>
      </m:oMath>
    </w:p>
    <w:p w14:paraId="6D45646B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(3)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α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≥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当且仅当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时等号成立。</w:t>
      </w:r>
    </w:p>
    <w:p w14:paraId="1A2A537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称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β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为线性空间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V,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一个内积。</w:t>
      </w:r>
    </w:p>
    <w:p w14:paraId="64D18433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了内积的实线性空间称为欧式空间。</w:t>
      </w:r>
    </w:p>
    <w:p w14:paraId="54C995A8" w14:textId="77777777" w:rsidR="00E54205" w:rsidRDefault="00CB6A1B">
      <w:pPr>
        <w:pStyle w:val="a7"/>
        <w:numPr>
          <w:ilvl w:val="0"/>
          <w:numId w:val="7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,βϵ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   α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…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547F34E8" w14:textId="77777777" w:rsidR="00E54205" w:rsidRDefault="00CB6A1B">
      <w:pPr>
        <w:pStyle w:val="a7"/>
        <w:spacing w:line="360" w:lineRule="auto"/>
        <w:ind w:left="588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β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β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…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2F1D912F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β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…+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为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的一个内积，这是我们在第五章所熟悉的内积。</w:t>
      </w:r>
    </w:p>
    <w:p w14:paraId="1C5776F1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A是n阶正定矩阵，规定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β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运算如下：</w:t>
      </w:r>
    </w:p>
    <w:p w14:paraId="627ABE3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α,β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αA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β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T</m:t>
              </m:r>
            </m:sup>
          </m:sSup>
        </m:oMath>
      </m:oMathPara>
    </w:p>
    <w:p w14:paraId="19E0F6F7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由矩阵的乘法可知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一个实数，且</w:t>
      </w:r>
    </w:p>
    <w:p w14:paraId="666F1C2C" w14:textId="77777777" w:rsidR="00E54205" w:rsidRDefault="00CB6A1B">
      <w:pPr>
        <w:pStyle w:val="a7"/>
        <w:numPr>
          <w:ilvl w:val="0"/>
          <w:numId w:val="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β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β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β,α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;</m:t>
        </m:r>
      </m:oMath>
    </w:p>
    <w:p w14:paraId="4F98B7E6" w14:textId="77777777" w:rsidR="00E54205" w:rsidRDefault="00CB6A1B">
      <w:pPr>
        <w:pStyle w:val="a7"/>
        <w:numPr>
          <w:ilvl w:val="0"/>
          <w:numId w:val="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+β,γ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+β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α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β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γ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+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β,γ</m:t>
            </m:r>
          </m:e>
        </m:d>
      </m:oMath>
    </w:p>
    <w:p w14:paraId="30D3CC52" w14:textId="77777777" w:rsidR="00E54205" w:rsidRDefault="00CB6A1B">
      <w:pPr>
        <w:pStyle w:val="a7"/>
        <w:numPr>
          <w:ilvl w:val="0"/>
          <w:numId w:val="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α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≥0,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当且仅当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0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时等号成立。</w:t>
      </w:r>
    </w:p>
    <w:p w14:paraId="4852307E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，</w:t>
      </w: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,α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αA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T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也是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的一个内积。</w:t>
      </w:r>
    </w:p>
    <w:p w14:paraId="141B2F49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对于不同的内积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构成不同的欧式空间。</w:t>
      </w:r>
    </w:p>
    <w:p w14:paraId="71F1D15E" w14:textId="77777777" w:rsidR="00E54205" w:rsidRDefault="00CB6A1B">
      <w:pPr>
        <w:pStyle w:val="a7"/>
        <w:numPr>
          <w:ilvl w:val="0"/>
          <w:numId w:val="7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c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,b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一个线性空间，对任意的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c</m:t>
        </m:r>
        <m:d>
          <m:dPr>
            <m:begChr m:val="["/>
            <m:endChr m:val="]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,b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规定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g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宋体" w:eastAsia="宋体" w:hAnsi="宋体" w:cs="宋体" w:hint="eastAsia"/>
          <w:kern w:val="0"/>
          <w:sz w:val="24"/>
          <w:szCs w:val="24"/>
        </w:rPr>
        <w:t>的运算如下：</w:t>
      </w:r>
    </w:p>
    <w:p w14:paraId="64F9F8C9" w14:textId="77777777" w:rsidR="00E54205" w:rsidRDefault="00CB6A1B">
      <w:pPr>
        <w:pStyle w:val="a7"/>
        <w:spacing w:line="360" w:lineRule="auto"/>
        <w:ind w:left="588" w:firstLineChars="0" w:firstLine="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，</m:t>
              </m:r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b</m:t>
              </m:r>
            </m:sup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kern w:val="0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/>
                      <w:kern w:val="0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dx</m:t>
              </m:r>
            </m:e>
          </m:nary>
        </m:oMath>
      </m:oMathPara>
    </w:p>
    <w:p w14:paraId="64CA17C0" w14:textId="77777777" w:rsidR="00E54205" w:rsidRDefault="00CB6A1B">
      <w:pPr>
        <w:pStyle w:val="a7"/>
        <w:spacing w:line="360" w:lineRule="auto"/>
        <w:ind w:left="588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则</w:t>
      </w:r>
    </w:p>
    <w:p w14:paraId="37FE0DB2" w14:textId="77777777" w:rsidR="00E54205" w:rsidRDefault="00CB6A1B">
      <w:pPr>
        <w:pStyle w:val="a7"/>
        <w:numPr>
          <w:ilvl w:val="0"/>
          <w:numId w:val="9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b</m:t>
            </m:r>
          </m:sup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dx</m:t>
            </m:r>
          </m:e>
        </m:nary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b</m:t>
            </m:r>
          </m:sup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dx=</m:t>
            </m:r>
            <m:d>
              <m:d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eastAsia="宋体" w:hAnsi="Cambria Math" w:cs="宋体"/>
                        <w:kern w:val="0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  <w:kern w:val="0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kern w:val="0"/>
                    <w:sz w:val="24"/>
                    <w:szCs w:val="24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="宋体"/>
                        <w:kern w:val="0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  <w:kern w:val="0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</m:nary>
      </m:oMath>
    </w:p>
    <w:p w14:paraId="2860438D" w14:textId="77777777" w:rsidR="00E54205" w:rsidRDefault="00CB6A1B">
      <w:pPr>
        <w:pStyle w:val="a7"/>
        <w:numPr>
          <w:ilvl w:val="0"/>
          <w:numId w:val="9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position w:val="-18"/>
          <w:sz w:val="24"/>
          <w:szCs w:val="24"/>
        </w:rPr>
        <w:object w:dxaOrig="4260" w:dyaOrig="520" w14:anchorId="3512AD2F">
          <v:shape id="_x0000_i1060" type="#_x0000_t75" alt="" style="width:213pt;height:26pt" o:ole="">
            <v:imagedata r:id="rId76" o:title=""/>
          </v:shape>
          <o:OLEObject Type="Embed" ProgID="Equation.KSEE3" ShapeID="_x0000_i1060" DrawAspect="Content" ObjectID="_1640546948" r:id="rId77"/>
        </w:object>
      </w:r>
    </w:p>
    <w:p w14:paraId="100C428E" w14:textId="77777777" w:rsidR="00E54205" w:rsidRDefault="00CB6A1B">
      <w:pPr>
        <w:pStyle w:val="a7"/>
        <w:spacing w:line="360" w:lineRule="auto"/>
        <w:ind w:firstLineChars="1300" w:firstLine="31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position w:val="-18"/>
          <w:sz w:val="24"/>
          <w:szCs w:val="24"/>
        </w:rPr>
        <w:object w:dxaOrig="3120" w:dyaOrig="520" w14:anchorId="288AC21C">
          <v:shape id="_x0000_i1061" type="#_x0000_t75" alt="" style="width:156pt;height:26pt" o:ole="">
            <v:imagedata r:id="rId78" o:title=""/>
          </v:shape>
          <o:OLEObject Type="Embed" ProgID="Equation.KSEE3" ShapeID="_x0000_i1061" DrawAspect="Content" ObjectID="_1640546949" r:id="rId79"/>
        </w:object>
      </w:r>
    </w:p>
    <w:p w14:paraId="4161FC41" w14:textId="77777777" w:rsidR="00E54205" w:rsidRDefault="00CB6A1B">
      <w:pPr>
        <w:pStyle w:val="a7"/>
        <w:spacing w:line="360" w:lineRule="auto"/>
        <w:ind w:firstLineChars="1300" w:firstLine="31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position w:val="-10"/>
          <w:sz w:val="24"/>
          <w:szCs w:val="24"/>
        </w:rPr>
        <w:object w:dxaOrig="2740" w:dyaOrig="320" w14:anchorId="6E45846F">
          <v:shape id="_x0000_i1062" type="#_x0000_t75" style="width:137pt;height:16pt" o:ole="">
            <v:imagedata r:id="rId80" o:title=""/>
          </v:shape>
          <o:OLEObject Type="Embed" ProgID="Equation.KSEE3" ShapeID="_x0000_i1062" DrawAspect="Content" ObjectID="_1640546950" r:id="rId81"/>
        </w:object>
      </w:r>
    </w:p>
    <w:p w14:paraId="67172C11" w14:textId="77777777" w:rsidR="00E54205" w:rsidRDefault="00CB6A1B">
      <w:pPr>
        <w:pStyle w:val="a7"/>
        <w:numPr>
          <w:ilvl w:val="0"/>
          <w:numId w:val="9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position w:val="-18"/>
          <w:sz w:val="24"/>
          <w:szCs w:val="24"/>
        </w:rPr>
        <w:object w:dxaOrig="3240" w:dyaOrig="520" w14:anchorId="7BF69579">
          <v:shape id="_x0000_i1063" type="#_x0000_t75" alt="" style="width:162pt;height:26pt" o:ole="">
            <v:imagedata r:id="rId82" o:title=""/>
          </v:shape>
          <o:OLEObject Type="Embed" ProgID="Equation.KSEE3" ShapeID="_x0000_i1063" DrawAspect="Content" ObjectID="_1640546951" r:id="rId8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当且仅当</w:t>
      </w:r>
      <w:r>
        <w:rPr>
          <w:rFonts w:ascii="宋体" w:eastAsia="宋体" w:hAnsi="宋体" w:cs="宋体"/>
          <w:kern w:val="0"/>
          <w:position w:val="-10"/>
          <w:sz w:val="24"/>
          <w:szCs w:val="24"/>
        </w:rPr>
        <w:object w:dxaOrig="920" w:dyaOrig="320" w14:anchorId="3DD14C9A">
          <v:shape id="_x0000_i1064" type="#_x0000_t75" alt="" style="width:46pt;height:16pt" o:ole="">
            <v:imagedata r:id="rId84" o:title=""/>
          </v:shape>
          <o:OLEObject Type="Embed" ProgID="Equation.KSEE3" ShapeID="_x0000_i1064" DrawAspect="Content" ObjectID="_1640546952" r:id="rId8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时等号成立。</w:t>
      </w:r>
    </w:p>
    <w:p w14:paraId="7F027BF0" w14:textId="77777777" w:rsidR="00E54205" w:rsidRDefault="00CB6A1B">
      <w:pPr>
        <w:pStyle w:val="a7"/>
        <w:spacing w:line="360" w:lineRule="auto"/>
        <w:ind w:left="588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，</w:t>
      </w:r>
      <w:r>
        <w:rPr>
          <w:rFonts w:ascii="宋体" w:eastAsia="宋体" w:hAnsi="宋体" w:cs="宋体"/>
          <w:kern w:val="0"/>
          <w:position w:val="-18"/>
          <w:sz w:val="24"/>
          <w:szCs w:val="24"/>
        </w:rPr>
        <w:object w:dxaOrig="3060" w:dyaOrig="520" w14:anchorId="21747D59">
          <v:shape id="_x0000_i1065" type="#_x0000_t75" alt="" style="width:153pt;height:26pt" o:ole="">
            <v:imagedata r:id="rId86" o:title=""/>
          </v:shape>
          <o:OLEObject Type="Embed" ProgID="Equation.KSEE3" ShapeID="_x0000_i1065" DrawAspect="Content" ObjectID="_1640546953" r:id="rId8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线性空间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R,+,⋅&gt;</m:t>
        </m:r>
      </m:oMath>
      <w:r>
        <w:rPr>
          <w:rFonts w:ascii="Cambria Math" w:eastAsia="宋体" w:hAnsi="Cambria Math" w:cs="宋体" w:hint="eastAsia"/>
          <w:kern w:val="0"/>
          <w:sz w:val="24"/>
          <w:szCs w:val="24"/>
        </w:rPr>
        <w:t>的一个内积</w: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1D599861" w14:textId="77777777" w:rsidR="00E54205" w:rsidRDefault="00CB6A1B">
      <w:pPr>
        <w:pStyle w:val="a7"/>
        <w:numPr>
          <w:ilvl w:val="0"/>
          <w:numId w:val="6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内积性质</w:t>
      </w:r>
    </w:p>
    <w:p w14:paraId="11379430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有了内积概念，可以定义欧式空间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V,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向量长度。</w:t>
      </w:r>
    </w:p>
    <w:p w14:paraId="1C3CABD7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V</m:t>
        </m:r>
        <m:r>
          <m:rPr>
            <m:sty m:val="p"/>
          </m:rPr>
          <w:rPr>
            <w:rFonts w:ascii="Cambria Math" w:eastAsia="宋体" w:hAnsi="Cambria Math" w:cs="宋体"/>
            <w:kern w:val="0"/>
            <w:position w:val="-10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R,+,⋅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欧式空间，则</w:t>
      </w:r>
    </w:p>
    <w:p w14:paraId="5E9905A2" w14:textId="77777777" w:rsidR="00E54205" w:rsidRDefault="00CB6A1B">
      <w:pPr>
        <w:spacing w:line="360" w:lineRule="auto"/>
        <w:jc w:val="center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565" w:dyaOrig="495" w14:anchorId="0CF98B2A">
          <v:shape id="_x0000_i1066" type="#_x0000_t75" style="width:128.5pt;height:25pt" o:ole="">
            <v:imagedata r:id="rId88" o:title=""/>
          </v:shape>
          <o:OLEObject Type="Embed" ProgID="Equation.DSMT4" ShapeID="_x0000_i1066" DrawAspect="Content" ObjectID="_1640546954" r:id="rId89"/>
        </w:object>
      </w:r>
    </w:p>
    <w:p w14:paraId="2F7A1056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称为向量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α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的模（长度，范数）。</w:t>
      </w:r>
    </w:p>
    <w:p w14:paraId="78D19013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在欧式空间中，有以下两个重要等式：</w:t>
      </w:r>
    </w:p>
    <w:p w14:paraId="1A912B21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1柯西不等式</w:t>
      </w:r>
    </w:p>
    <w:p w14:paraId="4E305F23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725" w:dyaOrig="435" w14:anchorId="5C5C76D7">
          <v:shape id="_x0000_i1067" type="#_x0000_t75" style="width:86.5pt;height:22pt" o:ole="">
            <v:imagedata r:id="rId90" o:title=""/>
          </v:shape>
          <o:OLEObject Type="Embed" ProgID="Equation.DSMT4" ShapeID="_x0000_i1067" DrawAspect="Content" ObjectID="_1640546955" r:id="rId91"/>
        </w:object>
      </w:r>
    </w:p>
    <w:p w14:paraId="30BEACDD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或</w:t>
      </w:r>
    </w:p>
    <w:p w14:paraId="1DFA6A63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160" w:dyaOrig="375" w14:anchorId="6247F2DD">
          <v:shape id="_x0000_i1068" type="#_x0000_t75" style="width:108pt;height:19pt" o:ole="">
            <v:imagedata r:id="rId92" o:title=""/>
          </v:shape>
          <o:OLEObject Type="Embed" ProgID="Equation.DSMT4" ShapeID="_x0000_i1068" DrawAspect="Content" ObjectID="_1640546956" r:id="rId93"/>
        </w:object>
      </w:r>
    </w:p>
    <w:p w14:paraId="2AD0121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这个不等式的证明与5.3中相应不等式的证明完全一致。有了这个不等式，就可以定义欧式空间中两个向量的夹角。</w:t>
      </w:r>
    </w:p>
    <w:p w14:paraId="0B539437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475" w:dyaOrig="795" w14:anchorId="7D3D038A">
          <v:shape id="_x0000_i1069" type="#_x0000_t75" style="width:124pt;height:40pt" o:ole="">
            <v:imagedata r:id="rId94" o:title=""/>
          </v:shape>
          <o:OLEObject Type="Embed" ProgID="Equation.DSMT4" ShapeID="_x0000_i1069" DrawAspect="Content" ObjectID="_1640546957" r:id="rId95"/>
        </w:object>
      </w:r>
    </w:p>
    <w:p w14:paraId="2069C5DE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2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三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角不等式</w:t>
      </w:r>
    </w:p>
    <w:p w14:paraId="14D89EDB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950" w:dyaOrig="435" w14:anchorId="28BDBD9F">
          <v:shape id="_x0000_i1070" type="#_x0000_t75" style="width:97.5pt;height:22pt" o:ole="">
            <v:imagedata r:id="rId96" o:title=""/>
          </v:shape>
          <o:OLEObject Type="Embed" ProgID="Equation.DSMT4" ShapeID="_x0000_i1070" DrawAspect="Content" ObjectID="_1640546958" r:id="rId97"/>
        </w:object>
      </w:r>
    </w:p>
    <w:p w14:paraId="5552FCCB" w14:textId="77777777" w:rsidR="00E54205" w:rsidRDefault="00CB6A1B">
      <w:pPr>
        <w:pStyle w:val="a7"/>
        <w:numPr>
          <w:ilvl w:val="0"/>
          <w:numId w:val="7"/>
        </w:numPr>
        <w:spacing w:line="360" w:lineRule="auto"/>
        <w:ind w:left="590" w:firstLineChars="0" w:hanging="59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2625" w:dyaOrig="375" w14:anchorId="1220333D">
          <v:shape id="_x0000_i1071" type="#_x0000_t75" style="width:131.5pt;height:19pt" o:ole="">
            <v:imagedata r:id="rId98" o:title=""/>
          </v:shape>
          <o:OLEObject Type="Embed" ProgID="Equation.DSMT4" ShapeID="_x0000_i1071" DrawAspect="Content" ObjectID="_1640546959" r:id="rId99"/>
        </w:object>
      </w:r>
    </w:p>
    <w:p w14:paraId="6BB8CB4A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</w:t>
      </w:r>
      <w:r>
        <w:rPr>
          <w:rFonts w:ascii="宋体" w:eastAsia="宋体" w:hAnsi="宋体" w:cs="宋体"/>
          <w:kern w:val="0"/>
          <w:sz w:val="24"/>
          <w:szCs w:val="24"/>
        </w:rPr>
        <w:object w:dxaOrig="1425" w:dyaOrig="660" w14:anchorId="785A60A8">
          <v:shape id="_x0000_i1072" type="#_x0000_t75" style="width:71.5pt;height:33pt" o:ole="">
            <v:imagedata r:id="rId100" o:title=""/>
          </v:shape>
          <o:OLEObject Type="Embed" ProgID="Equation.DSMT4" ShapeID="_x0000_i1072" DrawAspect="Content" ObjectID="_1640546960" r:id="rId10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2B5BC407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证 设</w:t>
      </w:r>
      <w:r>
        <w:rPr>
          <w:rFonts w:ascii="宋体" w:eastAsia="宋体" w:hAnsi="宋体" w:cs="宋体"/>
          <w:kern w:val="0"/>
          <w:sz w:val="24"/>
          <w:szCs w:val="24"/>
        </w:rPr>
        <w:object w:dxaOrig="3660" w:dyaOrig="735" w14:anchorId="3E3B0165">
          <v:shape id="_x0000_i1073" type="#_x0000_t75" style="width:183pt;height:37pt" o:ole="">
            <v:imagedata r:id="rId102" o:title=""/>
          </v:shape>
          <o:OLEObject Type="Embed" ProgID="Equation.DSMT4" ShapeID="_x0000_i1073" DrawAspect="Content" ObjectID="_1640546961" r:id="rId103"/>
        </w:object>
      </w:r>
    </w:p>
    <w:p w14:paraId="7A7C1AFA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w:r>
        <w:rPr>
          <w:rFonts w:ascii="宋体" w:eastAsia="宋体" w:hAnsi="宋体" w:cs="宋体"/>
          <w:kern w:val="0"/>
          <w:sz w:val="24"/>
          <w:szCs w:val="24"/>
        </w:rPr>
        <w:object w:dxaOrig="1845" w:dyaOrig="510" w14:anchorId="78B15CF9">
          <v:shape id="_x0000_i1074" type="#_x0000_t75" style="width:92.5pt;height:25.5pt" o:ole="">
            <v:imagedata r:id="rId104" o:title=""/>
          </v:shape>
          <o:OLEObject Type="Embed" ProgID="Equation.DSMT4" ShapeID="_x0000_i1074" DrawAspect="Content" ObjectID="_1640546962" r:id="rId105"/>
        </w:object>
      </w:r>
    </w:p>
    <w:p w14:paraId="0623F23E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即</w:t>
      </w:r>
      <w:r>
        <w:rPr>
          <w:rFonts w:ascii="宋体" w:eastAsia="宋体" w:hAnsi="宋体" w:cs="宋体"/>
          <w:kern w:val="0"/>
          <w:sz w:val="24"/>
          <w:szCs w:val="24"/>
        </w:rPr>
        <w:object w:dxaOrig="4740" w:dyaOrig="660" w14:anchorId="4748C221">
          <v:shape id="_x0000_i1075" type="#_x0000_t75" style="width:237pt;height:33pt" o:ole="">
            <v:imagedata r:id="rId106" o:title=""/>
          </v:shape>
          <o:OLEObject Type="Embed" ProgID="Equation.DSMT4" ShapeID="_x0000_i1075" DrawAspect="Content" ObjectID="_1640546963" r:id="rId107"/>
        </w:object>
      </w:r>
    </w:p>
    <w:p w14:paraId="2C10ED19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</w:t>
      </w:r>
      <w:r>
        <w:rPr>
          <w:rFonts w:ascii="宋体" w:eastAsia="宋体" w:hAnsi="宋体" w:cs="宋体"/>
          <w:kern w:val="0"/>
          <w:sz w:val="24"/>
          <w:szCs w:val="24"/>
        </w:rPr>
        <w:object w:dxaOrig="1425" w:dyaOrig="660" w14:anchorId="4D4C47A0">
          <v:shape id="_x0000_i1076" type="#_x0000_t75" style="width:71.5pt;height:33pt" o:ole="">
            <v:imagedata r:id="rId108" o:title=""/>
          </v:shape>
          <o:OLEObject Type="Embed" ProgID="Equation.DSMT4" ShapeID="_x0000_i1076" DrawAspect="Content" ObjectID="_1640546964" r:id="rId109"/>
        </w:object>
      </w:r>
    </w:p>
    <w:p w14:paraId="206490E1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D16D570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4设</w:t>
      </w:r>
      <w:r>
        <w:rPr>
          <w:rFonts w:ascii="宋体" w:eastAsia="宋体" w:hAnsi="宋体" w:cs="宋体"/>
          <w:kern w:val="0"/>
          <w:sz w:val="24"/>
          <w:szCs w:val="24"/>
        </w:rPr>
        <w:object w:dxaOrig="1860" w:dyaOrig="315" w14:anchorId="0264A496">
          <v:shape id="_x0000_i1077" type="#_x0000_t75" style="width:93pt;height:16pt" o:ole="">
            <v:imagedata r:id="rId110" o:title=""/>
          </v:shape>
          <o:OLEObject Type="Embed" ProgID="Equation.DSMT4" ShapeID="_x0000_i1077" DrawAspect="Content" ObjectID="_1640546965" r:id="rId111"/>
        </w:object>
      </w:r>
    </w:p>
    <w:p w14:paraId="00071164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</w:t>
      </w:r>
      <w:r>
        <w:rPr>
          <w:rFonts w:ascii="宋体" w:eastAsia="宋体" w:hAnsi="宋体" w:cs="宋体"/>
          <w:kern w:val="0"/>
          <w:sz w:val="24"/>
          <w:szCs w:val="24"/>
        </w:rPr>
        <w:object w:dxaOrig="3915" w:dyaOrig="705" w14:anchorId="6A0AD1B3">
          <v:shape id="_x0000_i1078" type="#_x0000_t75" style="width:196pt;height:35.5pt" o:ole="">
            <v:imagedata r:id="rId112" o:title=""/>
          </v:shape>
          <o:OLEObject Type="Embed" ProgID="Equation.DSMT4" ShapeID="_x0000_i1078" DrawAspect="Content" ObjectID="_1640546966" r:id="rId113"/>
        </w:object>
      </w:r>
    </w:p>
    <w:p w14:paraId="2A32EBCB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这个题在微积分中是一个技巧性比较强的题目，如果利用柯西不等式，则是一个直接结果。</w:t>
      </w:r>
    </w:p>
    <w:p w14:paraId="7E8C82A4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证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2745" w:dyaOrig="540" w14:anchorId="3C1BBD9C">
          <v:shape id="_x0000_i1079" type="#_x0000_t75" style="width:137.5pt;height:27pt" o:ole="">
            <v:imagedata r:id="rId114" o:title=""/>
          </v:shape>
          <o:OLEObject Type="Embed" ProgID="Equation.DSMT4" ShapeID="_x0000_i1079" DrawAspect="Content" ObjectID="_1640546967" r:id="rId11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1155" w:dyaOrig="315" w14:anchorId="0F45E4A3">
          <v:shape id="_x0000_i1080" type="#_x0000_t75" style="width:58pt;height:16pt" o:ole="">
            <v:imagedata r:id="rId116" o:title=""/>
          </v:shape>
          <o:OLEObject Type="Embed" ProgID="Equation.DSMT4" ShapeID="_x0000_i1080" DrawAspect="Content" ObjectID="_1640546968" r:id="rId11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欧式空间</w:t>
      </w:r>
      <w:r>
        <w:rPr>
          <w:rFonts w:ascii="宋体" w:eastAsia="宋体" w:hAnsi="宋体" w:cs="宋体"/>
          <w:kern w:val="0"/>
          <w:sz w:val="24"/>
          <w:szCs w:val="24"/>
        </w:rPr>
        <w:object w:dxaOrig="1650" w:dyaOrig="315" w14:anchorId="07610853">
          <v:shape id="_x0000_i1081" type="#_x0000_t75" style="width:82.5pt;height:16pt" o:ole="">
            <v:imagedata r:id="rId118" o:title=""/>
          </v:shape>
          <o:OLEObject Type="Embed" ProgID="Equation.DSMT4" ShapeID="_x0000_i1081" DrawAspect="Content" ObjectID="_1640546969" r:id="rId11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一个内积，由柯西不等式可得</w:t>
      </w:r>
    </w:p>
    <w:p w14:paraId="6F7CC862" w14:textId="77777777" w:rsidR="00E54205" w:rsidRDefault="00CB6A1B">
      <w:pPr>
        <w:spacing w:line="360" w:lineRule="auto"/>
        <w:jc w:val="center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3735" w:dyaOrig="1425" w14:anchorId="30891A17">
          <v:shape id="_x0000_i1082" type="#_x0000_t75" style="width:187pt;height:71.5pt" o:ole="">
            <v:imagedata r:id="rId120" o:title=""/>
          </v:shape>
          <o:OLEObject Type="Embed" ProgID="Equation.DSMT4" ShapeID="_x0000_i1082" DrawAspect="Content" ObjectID="_1640546970" r:id="rId121"/>
        </w:object>
      </w:r>
    </w:p>
    <w:p w14:paraId="21204CB7" w14:textId="77777777" w:rsidR="00E54205" w:rsidRDefault="00CB6A1B">
      <w:pPr>
        <w:pStyle w:val="a7"/>
        <w:numPr>
          <w:ilvl w:val="0"/>
          <w:numId w:val="6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规范正交基</w:t>
      </w:r>
    </w:p>
    <w:p w14:paraId="6F2BDEB8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...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,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是欧式空间的一组基，且满足：</w:t>
      </w:r>
    </w:p>
    <w:p w14:paraId="010C3BAC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  <w:r>
        <w:rPr>
          <w:rFonts w:ascii="宋体" w:eastAsia="宋体" w:hAnsi="宋体" w:cs="宋体"/>
          <w:kern w:val="0"/>
          <w:sz w:val="24"/>
          <w:szCs w:val="24"/>
        </w:rPr>
        <w:object w:dxaOrig="1860" w:dyaOrig="420" w14:anchorId="16BAB834">
          <v:shape id="_x0000_i1083" type="#_x0000_t75" style="width:93pt;height:21pt" o:ole="">
            <v:imagedata r:id="rId122" o:title=""/>
          </v:shape>
          <o:OLEObject Type="Embed" ProgID="Equation.DSMT4" ShapeID="_x0000_i1083" DrawAspect="Content" ObjectID="_1640546971" r:id="rId123"/>
        </w:object>
      </w:r>
    </w:p>
    <w:p w14:paraId="4D59EEA7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2）</w:t>
      </w:r>
      <w:r>
        <w:rPr>
          <w:rFonts w:ascii="宋体" w:eastAsia="宋体" w:hAnsi="宋体" w:cs="宋体"/>
          <w:kern w:val="0"/>
          <w:sz w:val="24"/>
          <w:szCs w:val="24"/>
        </w:rPr>
        <w:object w:dxaOrig="2175" w:dyaOrig="435" w14:anchorId="1439602F">
          <v:shape id="_x0000_i1084" type="#_x0000_t75" style="width:109pt;height:22pt" o:ole="">
            <v:imagedata r:id="rId124" o:title=""/>
          </v:shape>
          <o:OLEObject Type="Embed" ProgID="Equation.DSMT4" ShapeID="_x0000_i1084" DrawAspect="Content" ObjectID="_1640546972" r:id="rId125"/>
        </w:object>
      </w:r>
    </w:p>
    <w:p w14:paraId="0E256D37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称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...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,α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cs="宋体" w:hint="eastAsia"/>
          <w:kern w:val="0"/>
          <w:sz w:val="24"/>
          <w:szCs w:val="24"/>
        </w:rPr>
        <w:t>为欧式空间的一组规范正交基。</w:t>
      </w:r>
    </w:p>
    <w:p w14:paraId="4CDB8F2D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5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在线性空间中，规定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object w:dxaOrig="1005" w:dyaOrig="315" w14:anchorId="782BB4E0">
          <v:shape id="_x0000_i1085" type="#_x0000_t75" style="width:50.5pt;height:16pt" o:ole="">
            <v:imagedata r:id="rId126" o:title=""/>
          </v:shape>
          <o:OLEObject Type="Embed" ProgID="Equation.DSMT4" ShapeID="_x0000_i1085" DrawAspect="Content" ObjectID="_1640546973" r:id="rId12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内积如下：</w:t>
      </w:r>
    </w:p>
    <w:p w14:paraId="1E109408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790" w:dyaOrig="540" w14:anchorId="3FC6F25B">
          <v:shape id="_x0000_i1086" type="#_x0000_t75" style="width:139.5pt;height:27pt" o:ole="">
            <v:imagedata r:id="rId128" o:title=""/>
          </v:shape>
          <o:OLEObject Type="Embed" ProgID="Equation.DSMT4" ShapeID="_x0000_i1086" DrawAspect="Content" ObjectID="_1640546974" r:id="rId129"/>
        </w:object>
      </w:r>
    </w:p>
    <w:p w14:paraId="7D0BB2D8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将</w:t>
      </w:r>
      <w:r>
        <w:rPr>
          <w:rFonts w:ascii="宋体" w:eastAsia="宋体" w:hAnsi="宋体" w:cs="宋体"/>
          <w:kern w:val="0"/>
          <w:sz w:val="24"/>
          <w:szCs w:val="24"/>
        </w:rPr>
        <w:object w:dxaOrig="660" w:dyaOrig="375" w14:anchorId="4E4C65FF">
          <v:shape id="_x0000_i1087" type="#_x0000_t75" style="width:33pt;height:19pt" o:ole="">
            <v:imagedata r:id="rId130" o:title=""/>
          </v:shape>
          <o:OLEObject Type="Embed" ProgID="Equation.DSMT4" ShapeID="_x0000_i1087" DrawAspect="Content" ObjectID="_1640546975" r:id="rId13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化为</w:t>
      </w:r>
      <w:r>
        <w:rPr>
          <w:rFonts w:ascii="宋体" w:eastAsia="宋体" w:hAnsi="宋体" w:cs="宋体"/>
          <w:kern w:val="0"/>
          <w:sz w:val="24"/>
          <w:szCs w:val="24"/>
        </w:rPr>
        <w:object w:dxaOrig="555" w:dyaOrig="405" w14:anchorId="63F1D8C7">
          <v:shape id="_x0000_i1088" type="#_x0000_t75" style="width:28pt;height:20.5pt" o:ole="">
            <v:imagedata r:id="rId132" o:title=""/>
          </v:shape>
          <o:OLEObject Type="Embed" ProgID="Equation.DSMT4" ShapeID="_x0000_i1088" DrawAspect="Content" ObjectID="_1640546976" r:id="rId13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规范正交基。</w:t>
      </w:r>
    </w:p>
    <w:p w14:paraId="44D914A9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解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将线性无关向量组化为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规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向量组的方法同施密特正交化方法是一致的</w:t>
      </w:r>
    </w:p>
    <w:p w14:paraId="56FA6B8A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令</w:t>
      </w:r>
    </w:p>
    <w:p w14:paraId="5FFC664C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3480" w:dyaOrig="3600" w14:anchorId="50162EC5">
          <v:shape id="_x0000_i1089" type="#_x0000_t75" style="width:174pt;height:180pt" o:ole="">
            <v:imagedata r:id="rId134" o:title=""/>
          </v:shape>
          <o:OLEObject Type="Embed" ProgID="Equation.DSMT4" ShapeID="_x0000_i1089" DrawAspect="Content" ObjectID="_1640546977" r:id="rId135"/>
        </w:object>
      </w:r>
    </w:p>
    <w:p w14:paraId="70ED514A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B54825C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4095" w:dyaOrig="3720" w14:anchorId="7E0D2BA8">
          <v:shape id="_x0000_i1090" type="#_x0000_t75" style="width:205pt;height:186pt" o:ole="">
            <v:imagedata r:id="rId136" o:title=""/>
          </v:shape>
          <o:OLEObject Type="Embed" ProgID="Equation.DSMT4" ShapeID="_x0000_i1090" DrawAspect="Content" ObjectID="_1640546978" r:id="rId137"/>
        </w:object>
      </w:r>
    </w:p>
    <w:p w14:paraId="5419F4A3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560" w:dyaOrig="405" w14:anchorId="5A50C20B">
          <v:shape id="_x0000_i1091" type="#_x0000_t75" style="width:78pt;height:20.5pt" o:ole="">
            <v:imagedata r:id="rId138" o:title=""/>
          </v:shape>
          <o:OLEObject Type="Embed" ProgID="Equation.DSMT4" ShapeID="_x0000_i1091" DrawAspect="Content" ObjectID="_1640546979" r:id="rId13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规范正交基</w:t>
      </w:r>
    </w:p>
    <w:p w14:paraId="02CAFCAB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04BCB5E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36C5A52D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75E7987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E690323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DAA4069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775EF2A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264CAD7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FC676DD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BCAF78A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习题</w:t>
      </w:r>
    </w:p>
    <w:p w14:paraId="348761B2" w14:textId="77777777" w:rsidR="00E54205" w:rsidRDefault="00CB6A1B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： 在欧式空间中，勾股定理成立。</w:t>
      </w:r>
    </w:p>
    <w:p w14:paraId="48BBA72E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即，若</w:t>
      </w:r>
      <w:r>
        <w:rPr>
          <w:rFonts w:ascii="宋体" w:eastAsia="宋体" w:hAnsi="宋体" w:cs="宋体"/>
          <w:kern w:val="0"/>
          <w:sz w:val="24"/>
          <w:szCs w:val="24"/>
        </w:rPr>
        <w:object w:dxaOrig="720" w:dyaOrig="315" w14:anchorId="6730FD21">
          <v:shape id="_x0000_i1092" type="#_x0000_t75" style="width:36pt;height:16pt" o:ole="">
            <v:imagedata r:id="rId140" o:title=""/>
          </v:shape>
          <o:OLEObject Type="Embed" ProgID="Equation.DSMT4" ShapeID="_x0000_i1092" DrawAspect="Content" ObjectID="_1640546980" r:id="rId14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是</w:t>
      </w:r>
      <w:r>
        <w:rPr>
          <w:rFonts w:ascii="宋体" w:eastAsia="宋体" w:hAnsi="宋体" w:cs="宋体"/>
          <w:kern w:val="0"/>
          <w:sz w:val="24"/>
          <w:szCs w:val="24"/>
        </w:rPr>
        <w:object w:dxaOrig="2100" w:dyaOrig="510" w14:anchorId="5D6BD2B9">
          <v:shape id="_x0000_i1093" type="#_x0000_t75" style="width:105pt;height:25.5pt" o:ole="">
            <v:imagedata r:id="rId142" o:title=""/>
          </v:shape>
          <o:OLEObject Type="Embed" ProgID="Equation.DSMT4" ShapeID="_x0000_i1093" DrawAspect="Content" ObjectID="_1640546981" r:id="rId14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</w:t>
      </w:r>
    </w:p>
    <w:p w14:paraId="62096E6B" w14:textId="77777777" w:rsidR="00E54205" w:rsidRDefault="00CB6A1B">
      <w:pPr>
        <w:pStyle w:val="a7"/>
        <w:numPr>
          <w:ilvl w:val="0"/>
          <w:numId w:val="10"/>
        </w:numPr>
        <w:spacing w:line="360" w:lineRule="auto"/>
        <w:ind w:left="363" w:firstLineChars="0" w:hanging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315" w14:anchorId="0C7FE717">
          <v:shape id="_x0000_i1094" type="#_x0000_t75" style="width:31.5pt;height:16pt" o:ole="">
            <v:imagedata r:id="rId144" o:title=""/>
          </v:shape>
          <o:OLEObject Type="Embed" ProgID="Equation.DSMT4" ShapeID="_x0000_i1094" DrawAspect="Content" ObjectID="_1640546982" r:id="rId14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10" w14:anchorId="21D115B4">
          <v:shape id="_x0000_i1095" type="#_x0000_t75" style="width:10.5pt;height:10.5pt" o:ole="">
            <v:imagedata r:id="rId146" o:title=""/>
          </v:shape>
          <o:OLEObject Type="Embed" ProgID="Equation.DSMT4" ShapeID="_x0000_i1095" DrawAspect="Content" ObjectID="_1640546983" r:id="rId14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维欧式空间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55" w14:anchorId="6D3A64A4">
          <v:shape id="_x0000_i1096" type="#_x0000_t75" style="width:12pt;height:13pt" o:ole="">
            <v:imagedata r:id="rId148" o:title=""/>
          </v:shape>
          <o:OLEObject Type="Embed" ProgID="Equation.DSMT4" ShapeID="_x0000_i1096" DrawAspect="Content" ObjectID="_1640546984" r:id="rId14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中两个不同的向量，且</w:t>
      </w:r>
      <w:r>
        <w:rPr>
          <w:rFonts w:ascii="宋体" w:eastAsia="宋体" w:hAnsi="宋体" w:cs="宋体"/>
          <w:kern w:val="0"/>
          <w:sz w:val="24"/>
          <w:szCs w:val="24"/>
        </w:rPr>
        <w:object w:dxaOrig="1320" w:dyaOrig="435" w14:anchorId="7433E801">
          <v:shape id="_x0000_i1097" type="#_x0000_t75" style="width:66pt;height:22pt" o:ole="">
            <v:imagedata r:id="rId150" o:title=""/>
          </v:shape>
          <o:OLEObject Type="Embed" ProgID="Equation.DSMT4" ShapeID="_x0000_i1097" DrawAspect="Content" ObjectID="_1640546985" r:id="rId151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14:paraId="1EDDEF7E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：</w:t>
      </w:r>
      <w:r>
        <w:rPr>
          <w:rFonts w:ascii="宋体" w:eastAsia="宋体" w:hAnsi="宋体" w:cs="宋体"/>
          <w:kern w:val="0"/>
          <w:sz w:val="24"/>
          <w:szCs w:val="24"/>
        </w:rPr>
        <w:object w:dxaOrig="1020" w:dyaOrig="315" w14:anchorId="06585518">
          <v:shape id="_x0000_i1098" type="#_x0000_t75" style="width:51pt;height:16pt" o:ole="">
            <v:imagedata r:id="rId152" o:title=""/>
          </v:shape>
          <o:OLEObject Type="Embed" ProgID="Equation.DSMT4" ShapeID="_x0000_i1098" DrawAspect="Content" ObjectID="_1640546986" r:id="rId15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43396879" w14:textId="77777777" w:rsidR="00E54205" w:rsidRDefault="00CB6A1B">
      <w:pPr>
        <w:pStyle w:val="a7"/>
        <w:numPr>
          <w:ilvl w:val="0"/>
          <w:numId w:val="10"/>
        </w:numPr>
        <w:spacing w:line="360" w:lineRule="auto"/>
        <w:ind w:left="363" w:firstLineChars="0" w:hanging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在线性空间</w:t>
      </w:r>
      <w:r>
        <w:rPr>
          <w:rFonts w:ascii="宋体" w:eastAsia="宋体" w:hAnsi="宋体" w:cs="宋体"/>
          <w:kern w:val="0"/>
          <w:sz w:val="24"/>
          <w:szCs w:val="24"/>
        </w:rPr>
        <w:object w:dxaOrig="555" w:dyaOrig="405" w14:anchorId="05C52E66">
          <v:shape id="_x0000_i1099" type="#_x0000_t75" style="width:28pt;height:20.5pt" o:ole="">
            <v:imagedata r:id="rId154" o:title=""/>
          </v:shape>
          <o:OLEObject Type="Embed" ProgID="Equation.DSMT4" ShapeID="_x0000_i1099" DrawAspect="Content" ObjectID="_1640546987" r:id="rId15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中，规定内积如下</w:t>
      </w:r>
    </w:p>
    <w:p w14:paraId="0C69D08A" w14:textId="77777777" w:rsidR="00E54205" w:rsidRDefault="00CB6A1B">
      <w:pPr>
        <w:pStyle w:val="a7"/>
        <w:spacing w:line="360" w:lineRule="auto"/>
        <w:ind w:left="360" w:firstLineChars="0" w:firstLine="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745" w:dyaOrig="540" w14:anchorId="7891A6C3">
          <v:shape id="_x0000_i1100" type="#_x0000_t75" style="width:137.5pt;height:27pt" o:ole="">
            <v:imagedata r:id="rId114" o:title=""/>
          </v:shape>
          <o:OLEObject Type="Embed" ProgID="Equation.DSMT4" ShapeID="_x0000_i1100" DrawAspect="Content" ObjectID="_1640546988" r:id="rId156"/>
        </w:object>
      </w:r>
    </w:p>
    <w:p w14:paraId="5271E4CC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问：</w:t>
      </w:r>
      <w:r>
        <w:rPr>
          <w:rFonts w:ascii="宋体" w:eastAsia="宋体" w:hAnsi="宋体" w:cs="宋体"/>
          <w:kern w:val="0"/>
          <w:sz w:val="24"/>
          <w:szCs w:val="24"/>
        </w:rPr>
        <w:object w:dxaOrig="1080" w:dyaOrig="660" w14:anchorId="06B79163">
          <v:shape id="_x0000_i1101" type="#_x0000_t75" style="width:54pt;height:33pt" o:ole="">
            <v:imagedata r:id="rId157" o:title=""/>
          </v:shape>
          <o:OLEObject Type="Embed" ProgID="Equation.DSMT4" ShapeID="_x0000_i1101" DrawAspect="Content" ObjectID="_1640546989" r:id="rId15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否</w:t>
      </w:r>
      <w:r>
        <w:rPr>
          <w:rFonts w:ascii="宋体" w:eastAsia="宋体" w:hAnsi="宋体" w:cs="宋体"/>
          <w:kern w:val="0"/>
          <w:sz w:val="24"/>
          <w:szCs w:val="24"/>
        </w:rPr>
        <w:object w:dxaOrig="555" w:dyaOrig="405" w14:anchorId="4B5130E5">
          <v:shape id="_x0000_i1102" type="#_x0000_t75" style="width:28pt;height:20.5pt" o:ole="">
            <v:imagedata r:id="rId132" o:title=""/>
          </v:shape>
          <o:OLEObject Type="Embed" ProgID="Equation.DSMT4" ShapeID="_x0000_i1102" DrawAspect="Content" ObjectID="_1640546990" r:id="rId15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一组正交基？</w:t>
      </w:r>
    </w:p>
    <w:p w14:paraId="76633575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5706B10E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36C34120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BA636B2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328D5535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30AA68C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AA42FF5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7D0C7D0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6F8E2923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3BCD14DB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5A5FA30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B7BDB1B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9916238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971B5CA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A57F01C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AA320F7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F345F73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73E8FB4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61BA677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6DCDCDF0" w14:textId="77777777" w:rsidR="00E54205" w:rsidRDefault="00CB6A1B">
      <w:pPr>
        <w:numPr>
          <w:ilvl w:val="0"/>
          <w:numId w:val="11"/>
        </w:num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lastRenderedPageBreak/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群、环、域概念</w:t>
      </w:r>
    </w:p>
    <w:p w14:paraId="0B625E8F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  在线性空间章已经看到，我们讨论的数学对象，可以是数，n维向量，矩阵，函数，它们可以进行某些运算，这些运算还满足一定的运算规则。尽管这些对象和运算是各不相同的，但是它们所满足的运算规则都是相同的，作为现代数学的三大基础之一——近世代数，就是对给定的集合及运算，讨论这些运算所满足的运算规则。而群、环、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域则是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近世代数中三个最基本的概念。限于篇幅与学时数，这里只对群、环、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域作一个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最简单的概念介绍，以期使读者对近世代数有一个最初浅的了解。</w:t>
      </w:r>
    </w:p>
    <w:p w14:paraId="57D25CDA" w14:textId="77777777" w:rsidR="00E54205" w:rsidRDefault="00CB6A1B">
      <w:pPr>
        <w:pStyle w:val="a7"/>
        <w:numPr>
          <w:ilvl w:val="0"/>
          <w:numId w:val="1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集合与映射</w:t>
      </w:r>
    </w:p>
    <w:p w14:paraId="3C410D48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1215" w:dyaOrig="405" w14:anchorId="04CDA84C">
          <v:shape id="_x0000_i1103" type="#_x0000_t75" style="width:61pt;height:20.5pt" o:ole="">
            <v:imagedata r:id="rId160" o:title=""/>
          </v:shape>
          <o:OLEObject Type="Embed" ProgID="Equation.DSMT4" ShapeID="_x0000_i1103" DrawAspect="Content" ObjectID="_1640546991" r:id="rId16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非空集合</w:t>
      </w:r>
    </w:p>
    <w:p w14:paraId="26A76730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5460" w:dyaOrig="405" w14:anchorId="60BE1CB0">
          <v:shape id="_x0000_i1104" type="#_x0000_t75" style="width:273pt;height:20.5pt" o:ole="">
            <v:imagedata r:id="rId162" o:title=""/>
          </v:shape>
          <o:OLEObject Type="Embed" ProgID="Equation.DSMT4" ShapeID="_x0000_i1104" DrawAspect="Content" ObjectID="_1640546992" r:id="rId163"/>
        </w:object>
      </w:r>
    </w:p>
    <w:p w14:paraId="7F2E62B7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称为</w:t>
      </w:r>
      <w:r>
        <w:rPr>
          <w:rFonts w:ascii="宋体" w:eastAsia="宋体" w:hAnsi="宋体" w:cs="宋体"/>
          <w:kern w:val="0"/>
          <w:sz w:val="24"/>
          <w:szCs w:val="24"/>
        </w:rPr>
        <w:object w:dxaOrig="1215" w:dyaOrig="405" w14:anchorId="785F64CD">
          <v:shape id="_x0000_i1105" type="#_x0000_t75" style="width:61pt;height:20.5pt" o:ole="">
            <v:imagedata r:id="rId160" o:title=""/>
          </v:shape>
          <o:OLEObject Type="Embed" ProgID="Equation.DSMT4" ShapeID="_x0000_i1105" DrawAspect="Content" ObjectID="_1640546993" r:id="rId16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所构成的笛卡尔积集。</w:t>
      </w:r>
    </w:p>
    <w:p w14:paraId="318E1538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2415" w:dyaOrig="405" w14:anchorId="7EAAF6A4">
          <v:shape id="_x0000_i1106" type="#_x0000_t75" style="width:121pt;height:20.5pt" o:ole="">
            <v:imagedata r:id="rId165" o:title=""/>
          </v:shape>
          <o:OLEObject Type="Embed" ProgID="Equation.DSMT4" ShapeID="_x0000_i1106" DrawAspect="Content" ObjectID="_1640546994" r:id="rId166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</w:p>
    <w:p w14:paraId="32D0E03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4530" w:dyaOrig="405" w14:anchorId="7FC5009D">
          <v:shape id="_x0000_i1107" type="#_x0000_t75" style="width:226.5pt;height:20.5pt" o:ole="">
            <v:imagedata r:id="rId167" o:title=""/>
          </v:shape>
          <o:OLEObject Type="Embed" ProgID="Equation.DSMT4" ShapeID="_x0000_i1107" DrawAspect="Content" ObjectID="_1640546995" r:id="rId168"/>
        </w:object>
      </w:r>
    </w:p>
    <w:p w14:paraId="12371DF0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例2 </w:t>
      </w:r>
      <w:r>
        <w:rPr>
          <w:rFonts w:ascii="宋体" w:eastAsia="宋体" w:hAnsi="宋体" w:cs="宋体"/>
          <w:kern w:val="0"/>
          <w:sz w:val="24"/>
          <w:szCs w:val="24"/>
        </w:rPr>
        <w:object w:dxaOrig="3090" w:dyaOrig="375" w14:anchorId="43B57DCC">
          <v:shape id="_x0000_i1108" type="#_x0000_t75" style="width:154.5pt;height:19pt" o:ole="">
            <v:imagedata r:id="rId169" o:title=""/>
          </v:shape>
          <o:OLEObject Type="Embed" ProgID="Equation.DSMT4" ShapeID="_x0000_i1108" DrawAspect="Content" ObjectID="_1640546996" r:id="rId170"/>
        </w:object>
      </w:r>
    </w:p>
    <w:p w14:paraId="6784463E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3945" w:dyaOrig="375" w14:anchorId="24A7D134">
          <v:shape id="_x0000_i1109" type="#_x0000_t75" style="width:197.5pt;height:19pt" o:ole="">
            <v:imagedata r:id="rId171" o:title=""/>
          </v:shape>
          <o:OLEObject Type="Embed" ProgID="Equation.DSMT4" ShapeID="_x0000_i1109" DrawAspect="Content" ObjectID="_1640546997" r:id="rId172"/>
        </w:object>
      </w:r>
    </w:p>
    <w:p w14:paraId="5887B25B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5805" w:dyaOrig="420" w14:anchorId="5511866A">
          <v:shape id="_x0000_i1110" type="#_x0000_t75" style="width:290.5pt;height:21pt" o:ole="">
            <v:imagedata r:id="rId173" o:title=""/>
          </v:shape>
          <o:OLEObject Type="Embed" ProgID="Equation.DSMT4" ShapeID="_x0000_i1110" DrawAspect="Content" ObjectID="_1640546998" r:id="rId174"/>
        </w:object>
      </w:r>
    </w:p>
    <w:p w14:paraId="68D2343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设X，Y是两个非空集合，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∀x∈X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通过某一法则</w:t>
      </w:r>
      <w:r>
        <w:rPr>
          <w:rFonts w:ascii="宋体" w:eastAsia="宋体" w:hAnsi="宋体" w:cs="宋体"/>
          <w:kern w:val="0"/>
          <w:sz w:val="24"/>
          <w:szCs w:val="24"/>
        </w:rPr>
        <w:object w:dxaOrig="1530" w:dyaOrig="345" w14:anchorId="1C5E7823">
          <v:shape id="_x0000_i1111" type="#_x0000_t75" style="width:76.5pt;height:17.5pt" o:ole="">
            <v:imagedata r:id="rId175" o:title=""/>
          </v:shape>
          <o:OLEObject Type="Embed" ProgID="Equation.DSMT4" ShapeID="_x0000_i1111" DrawAspect="Content" ObjectID="_1640546999" r:id="rId17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对应，则称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6F339235">
          <v:shape id="_x0000_i1112" type="#_x0000_t75" style="width:10.5pt;height:13pt" o:ole="">
            <v:imagedata r:id="rId177" o:title=""/>
          </v:shape>
          <o:OLEObject Type="Embed" ProgID="Equation.DSMT4" ShapeID="_x0000_i1112" DrawAspect="Content" ObjectID="_1640547000" r:id="rId17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为从X到Y的一个映射，记为</w:t>
      </w:r>
    </w:p>
    <w:p w14:paraId="632AC034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305" w:dyaOrig="840" w14:anchorId="287CDDA3">
          <v:shape id="_x0000_i1113" type="#_x0000_t75" style="width:65.5pt;height:42pt" o:ole="">
            <v:imagedata r:id="rId179" o:title=""/>
          </v:shape>
          <o:OLEObject Type="Embed" ProgID="Equation.DSMT4" ShapeID="_x0000_i1113" DrawAspect="Content" ObjectID="_1640547001" r:id="rId180"/>
        </w:object>
      </w:r>
    </w:p>
    <w:p w14:paraId="7A1C85FF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其中，y称为x在映射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594F7CB9">
          <v:shape id="_x0000_i1114" type="#_x0000_t75" style="width:10.5pt;height:13pt" o:ole="">
            <v:imagedata r:id="rId177" o:title=""/>
          </v:shape>
          <o:OLEObject Type="Embed" ProgID="Equation.DSMT4" ShapeID="_x0000_i1114" DrawAspect="Content" ObjectID="_1640547002" r:id="rId18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下的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象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10" w14:anchorId="59709C1F">
          <v:shape id="_x0000_i1115" type="#_x0000_t75" style="width:10.5pt;height:10.5pt" o:ole="">
            <v:imagedata r:id="rId182" o:title=""/>
          </v:shape>
          <o:OLEObject Type="Embed" ProgID="Equation.DSMT4" ShapeID="_x0000_i1115" DrawAspect="Content" ObjectID="_1640547003" r:id="rId18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称为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50224613">
          <v:shape id="_x0000_i1116" type="#_x0000_t75" style="width:10.5pt;height:13pt" o:ole="">
            <v:imagedata r:id="rId184" o:title=""/>
          </v:shape>
          <o:OLEObject Type="Embed" ProgID="Equation.DSMT4" ShapeID="_x0000_i1116" DrawAspect="Content" ObjectID="_1640547004" r:id="rId18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在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4DE7278F">
          <v:shape id="_x0000_i1117" type="#_x0000_t75" style="width:10.5pt;height:13pt" o:ole="">
            <v:imagedata r:id="rId177" o:title=""/>
          </v:shape>
          <o:OLEObject Type="Embed" ProgID="Equation.DSMT4" ShapeID="_x0000_i1117" DrawAspect="Content" ObjectID="_1640547005" r:id="rId18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下的原象。</w:t>
      </w:r>
    </w:p>
    <w:p w14:paraId="334D7230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3设</w:t>
      </w:r>
      <w:r>
        <w:rPr>
          <w:rFonts w:ascii="宋体" w:eastAsia="宋体" w:hAnsi="宋体" w:cs="宋体"/>
          <w:kern w:val="0"/>
          <w:sz w:val="24"/>
          <w:szCs w:val="24"/>
        </w:rPr>
        <w:object w:dxaOrig="1560" w:dyaOrig="375" w14:anchorId="37E57EED">
          <v:shape id="_x0000_i1118" type="#_x0000_t75" style="width:78pt;height:19pt" o:ole="">
            <v:imagedata r:id="rId187" o:title=""/>
          </v:shape>
          <o:OLEObject Type="Embed" ProgID="Equation.DSMT4" ShapeID="_x0000_i1118" DrawAspect="Content" ObjectID="_1640547006" r:id="rId188"/>
        </w:object>
      </w:r>
    </w:p>
    <w:p w14:paraId="3D225A4E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3585" w:dyaOrig="930" w14:anchorId="7A432C1A">
          <v:shape id="_x0000_i1119" type="#_x0000_t75" style="width:179.5pt;height:46.5pt" o:ole="">
            <v:imagedata r:id="rId189" o:title=""/>
          </v:shape>
          <o:OLEObject Type="Embed" ProgID="Equation.DSMT4" ShapeID="_x0000_i1119" DrawAspect="Content" ObjectID="_1640547007" r:id="rId190"/>
        </w:object>
      </w:r>
    </w:p>
    <w:p w14:paraId="69EF2505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7DFFD1C2">
          <v:shape id="_x0000_i1120" type="#_x0000_t75" style="width:10.5pt;height:13pt" o:ole="">
            <v:imagedata r:id="rId191" o:title=""/>
          </v:shape>
          <o:OLEObject Type="Embed" ProgID="Equation.DSMT4" ShapeID="_x0000_i1120" DrawAspect="Content" ObjectID="_1640547008" r:id="rId19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从</w:t>
      </w:r>
      <w:r>
        <w:rPr>
          <w:rFonts w:ascii="宋体" w:eastAsia="宋体" w:hAnsi="宋体" w:cs="宋体"/>
          <w:kern w:val="0"/>
          <w:sz w:val="24"/>
          <w:szCs w:val="24"/>
        </w:rPr>
        <w:object w:dxaOrig="345" w:dyaOrig="345" w14:anchorId="5A1F0A78">
          <v:shape id="_x0000_i1121" type="#_x0000_t75" style="width:17.5pt;height:17.5pt" o:ole="">
            <v:imagedata r:id="rId193" o:title=""/>
          </v:shape>
          <o:OLEObject Type="Embed" ProgID="Equation.DSMT4" ShapeID="_x0000_i1121" DrawAspect="Content" ObjectID="_1640547009" r:id="rId19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73E17555">
          <v:shape id="_x0000_i1122" type="#_x0000_t75" style="width:12pt;height:14.5pt" o:ole="">
            <v:imagedata r:id="rId195" o:title=""/>
          </v:shape>
          <o:OLEObject Type="Embed" ProgID="Equation.DSMT4" ShapeID="_x0000_i1122" DrawAspect="Content" ObjectID="_1640547010" r:id="rId19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的一个映射。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</w:p>
    <w:p w14:paraId="166C23FC" w14:textId="77777777" w:rsidR="00E54205" w:rsidRDefault="00CB6A1B">
      <w:pPr>
        <w:spacing w:line="360" w:lineRule="auto"/>
        <w:ind w:firstLineChars="100" w:firstLine="24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有三种特殊的映射，在相关讨论中起着重要的作用。</w:t>
      </w:r>
    </w:p>
    <w:p w14:paraId="4DAD34FE" w14:textId="77777777" w:rsidR="00E54205" w:rsidRDefault="00CB6A1B">
      <w:pPr>
        <w:pStyle w:val="a7"/>
        <w:numPr>
          <w:ilvl w:val="0"/>
          <w:numId w:val="13"/>
        </w:numPr>
        <w:spacing w:line="360" w:lineRule="auto"/>
        <w:ind w:left="363" w:firstLineChars="0" w:hanging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满射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对于映射</w:t>
      </w:r>
      <w:r>
        <w:rPr>
          <w:rFonts w:ascii="宋体" w:eastAsia="宋体" w:hAnsi="宋体" w:cs="宋体"/>
          <w:kern w:val="0"/>
          <w:sz w:val="24"/>
          <w:szCs w:val="24"/>
        </w:rPr>
        <w:object w:dxaOrig="1155" w:dyaOrig="315" w14:anchorId="2B5F329E">
          <v:shape id="_x0000_i1123" type="#_x0000_t75" style="width:58pt;height:16pt" o:ole="">
            <v:imagedata r:id="rId197" o:title=""/>
          </v:shape>
          <o:OLEObject Type="Embed" ProgID="Equation.DSMT4" ShapeID="_x0000_i1123" DrawAspect="Content" ObjectID="_1640547011" r:id="rId198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若</w:t>
      </w:r>
      <w:r>
        <w:rPr>
          <w:rFonts w:ascii="宋体" w:eastAsia="宋体" w:hAnsi="宋体" w:cs="宋体"/>
          <w:kern w:val="0"/>
          <w:sz w:val="24"/>
          <w:szCs w:val="24"/>
        </w:rPr>
        <w:object w:dxaOrig="1650" w:dyaOrig="315" w14:anchorId="7E25B13C">
          <v:shape id="_x0000_i1124" type="#_x0000_t75" style="width:82.5pt;height:16pt" o:ole="">
            <v:imagedata r:id="rId199" o:title=""/>
          </v:shape>
          <o:OLEObject Type="Embed" ProgID="Equation.DSMT4" ShapeID="_x0000_i1124" DrawAspect="Content" ObjectID="_1640547012" r:id="rId20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，使</w:t>
      </w:r>
      <w:r>
        <w:rPr>
          <w:rFonts w:ascii="宋体" w:eastAsia="宋体" w:hAnsi="宋体" w:cs="宋体"/>
          <w:kern w:val="0"/>
          <w:sz w:val="24"/>
          <w:szCs w:val="24"/>
        </w:rPr>
        <w:object w:dxaOrig="900" w:dyaOrig="315" w14:anchorId="070D42D6">
          <v:shape id="_x0000_i1125" type="#_x0000_t75" style="width:45pt;height:16pt" o:ole="">
            <v:imagedata r:id="rId201" o:title=""/>
          </v:shape>
          <o:OLEObject Type="Embed" ProgID="Equation.DSMT4" ShapeID="_x0000_i1125" DrawAspect="Content" ObjectID="_1640547013" r:id="rId20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则称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22C9BEEC">
          <v:shape id="_x0000_i1126" type="#_x0000_t75" style="width:10.5pt;height:13pt" o:ole="">
            <v:imagedata r:id="rId203" o:title=""/>
          </v:shape>
          <o:OLEObject Type="Embed" ProgID="Equation.DSMT4" ShapeID="_x0000_i1126" DrawAspect="Content" ObjectID="_1640547014" r:id="rId20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从</w:t>
      </w:r>
      <w:r>
        <w:rPr>
          <w:rFonts w:ascii="宋体" w:eastAsia="宋体" w:hAnsi="宋体" w:cs="宋体"/>
          <w:kern w:val="0"/>
          <w:sz w:val="24"/>
          <w:szCs w:val="24"/>
        </w:rPr>
        <w:object w:dxaOrig="285" w:dyaOrig="255" w14:anchorId="30AE1989">
          <v:shape id="_x0000_i1127" type="#_x0000_t75" style="width:14.5pt;height:13pt" o:ole="">
            <v:imagedata r:id="rId205" o:title=""/>
          </v:shape>
          <o:OLEObject Type="Embed" ProgID="Equation.DSMT4" ShapeID="_x0000_i1127" DrawAspect="Content" ObjectID="_1640547015" r:id="rId20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55" w:dyaOrig="255" w14:anchorId="22166048">
          <v:shape id="_x0000_i1128" type="#_x0000_t75" style="width:13pt;height:13pt" o:ole="">
            <v:imagedata r:id="rId207" o:title=""/>
          </v:shape>
          <o:OLEObject Type="Embed" ProgID="Equation.DSMT4" ShapeID="_x0000_i1128" DrawAspect="Content" ObjectID="_1640547016" r:id="rId20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满射。</w:t>
      </w:r>
    </w:p>
    <w:p w14:paraId="08D6C1D4" w14:textId="77777777" w:rsidR="00E54205" w:rsidRDefault="00CB6A1B">
      <w:pPr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4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14:paraId="31D6956B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380" w:dyaOrig="840" w14:anchorId="4F7876E2">
          <v:shape id="_x0000_i1129" type="#_x0000_t75" style="width:69pt;height:42pt" o:ole="">
            <v:imagedata r:id="rId209" o:title=""/>
          </v:shape>
          <o:OLEObject Type="Embed" ProgID="Equation.DSMT4" ShapeID="_x0000_i1129" DrawAspect="Content" ObjectID="_1640547017" r:id="rId210"/>
        </w:object>
      </w:r>
    </w:p>
    <w:p w14:paraId="102EF494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是从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5B7595F0">
          <v:shape id="_x0000_i1130" type="#_x0000_t75" style="width:12pt;height:14.5pt" o:ole="">
            <v:imagedata r:id="rId211" o:title=""/>
          </v:shape>
          <o:OLEObject Type="Embed" ProgID="Equation.DSMT4" ShapeID="_x0000_i1130" DrawAspect="Content" ObjectID="_1640547018" r:id="rId21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49061039">
          <v:shape id="_x0000_i1131" type="#_x0000_t75" style="width:12pt;height:14.5pt" o:ole="">
            <v:imagedata r:id="rId211" o:title=""/>
          </v:shape>
          <o:OLEObject Type="Embed" ProgID="Equation.DSMT4" ShapeID="_x0000_i1131" DrawAspect="Content" ObjectID="_1640547019" r:id="rId21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满射。</w:t>
      </w:r>
    </w:p>
    <w:p w14:paraId="746988E9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275" w:dyaOrig="840" w14:anchorId="08A9341A">
          <v:shape id="_x0000_i1132" type="#_x0000_t75" style="width:64pt;height:42pt" o:ole="">
            <v:imagedata r:id="rId214" o:title=""/>
          </v:shape>
          <o:OLEObject Type="Embed" ProgID="Equation.DSMT4" ShapeID="_x0000_i1132" DrawAspect="Content" ObjectID="_1640547020" r:id="rId215"/>
        </w:object>
      </w:r>
    </w:p>
    <w:p w14:paraId="0FB646DD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240" w:dyaOrig="255" w14:anchorId="5E40714E">
          <v:shape id="_x0000_i1133" type="#_x0000_t75" style="width:12pt;height:13pt" o:ole="">
            <v:imagedata r:id="rId216" o:title=""/>
          </v:shape>
          <o:OLEObject Type="Embed" ProgID="Equation.DSMT4" ShapeID="_x0000_i1133" DrawAspect="Content" ObjectID="_1640547021" r:id="rId21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不是从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6947AF73">
          <v:shape id="_x0000_i1134" type="#_x0000_t75" style="width:12pt;height:14.5pt" o:ole="">
            <v:imagedata r:id="rId211" o:title=""/>
          </v:shape>
          <o:OLEObject Type="Embed" ProgID="Equation.DSMT4" ShapeID="_x0000_i1134" DrawAspect="Content" ObjectID="_1640547022" r:id="rId21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7E22C11D">
          <v:shape id="_x0000_i1135" type="#_x0000_t75" style="width:12pt;height:14.5pt" o:ole="">
            <v:imagedata r:id="rId211" o:title=""/>
          </v:shape>
          <o:OLEObject Type="Embed" ProgID="Equation.DSMT4" ShapeID="_x0000_i1135" DrawAspect="Content" ObjectID="_1640547023" r:id="rId21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满射</w:t>
      </w:r>
    </w:p>
    <w:p w14:paraId="5EC93545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14:paraId="680D7F9D" w14:textId="77777777" w:rsidR="00E54205" w:rsidRDefault="00CB6A1B">
      <w:pPr>
        <w:pStyle w:val="a7"/>
        <w:numPr>
          <w:ilvl w:val="0"/>
          <w:numId w:val="13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单射。</w:t>
      </w:r>
    </w:p>
    <w:p w14:paraId="68E5AB49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对于映射</w:t>
      </w:r>
      <w:r>
        <w:rPr>
          <w:rFonts w:ascii="宋体" w:eastAsia="宋体" w:hAnsi="宋体" w:cs="宋体"/>
          <w:kern w:val="0"/>
          <w:sz w:val="24"/>
          <w:szCs w:val="24"/>
        </w:rPr>
        <w:object w:dxaOrig="1155" w:dyaOrig="315" w14:anchorId="16577CC9">
          <v:shape id="_x0000_i1136" type="#_x0000_t75" style="width:58pt;height:16pt" o:ole="">
            <v:imagedata r:id="rId220" o:title=""/>
          </v:shape>
          <o:OLEObject Type="Embed" ProgID="Equation.DSMT4" ShapeID="_x0000_i1136" DrawAspect="Content" ObjectID="_1640547024" r:id="rId221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，若</w:t>
      </w:r>
      <w:r>
        <w:rPr>
          <w:rFonts w:ascii="宋体" w:eastAsia="宋体" w:hAnsi="宋体" w:cs="宋体"/>
          <w:kern w:val="0"/>
          <w:sz w:val="24"/>
          <w:szCs w:val="24"/>
        </w:rPr>
        <w:object w:dxaOrig="960" w:dyaOrig="315" w14:anchorId="355AD940">
          <v:shape id="_x0000_i1137" type="#_x0000_t75" style="width:48pt;height:16pt" o:ole="">
            <v:imagedata r:id="rId222" o:title=""/>
          </v:shape>
          <o:OLEObject Type="Embed" ProgID="Equation.DSMT4" ShapeID="_x0000_i1137" DrawAspect="Content" ObjectID="_1640547025" r:id="rId22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x是唯一的，则称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794D48DC">
          <v:shape id="_x0000_i1138" type="#_x0000_t75" style="width:10.5pt;height:13pt" o:ole="">
            <v:imagedata r:id="rId203" o:title=""/>
          </v:shape>
          <o:OLEObject Type="Embed" ProgID="Equation.DSMT4" ShapeID="_x0000_i1138" DrawAspect="Content" ObjectID="_1640547026" r:id="rId22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从</w:t>
      </w:r>
      <w:r>
        <w:rPr>
          <w:rFonts w:ascii="宋体" w:eastAsia="宋体" w:hAnsi="宋体" w:cs="宋体"/>
          <w:kern w:val="0"/>
          <w:sz w:val="24"/>
          <w:szCs w:val="24"/>
        </w:rPr>
        <w:object w:dxaOrig="285" w:dyaOrig="255" w14:anchorId="24F10D3F">
          <v:shape id="_x0000_i1139" type="#_x0000_t75" style="width:14.5pt;height:13pt" o:ole="">
            <v:imagedata r:id="rId205" o:title=""/>
          </v:shape>
          <o:OLEObject Type="Embed" ProgID="Equation.DSMT4" ShapeID="_x0000_i1139" DrawAspect="Content" ObjectID="_1640547027" r:id="rId22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55" w:dyaOrig="255" w14:anchorId="4E95DDF6">
          <v:shape id="_x0000_i1140" type="#_x0000_t75" style="width:13pt;height:13pt" o:ole="">
            <v:imagedata r:id="rId207" o:title=""/>
          </v:shape>
          <o:OLEObject Type="Embed" ProgID="Equation.DSMT4" ShapeID="_x0000_i1140" DrawAspect="Content" ObjectID="_1640547028" r:id="rId22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单射</w:t>
      </w:r>
    </w:p>
    <w:p w14:paraId="4DE8F605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例4中，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6671096C">
          <v:shape id="_x0000_i1141" type="#_x0000_t75" style="width:10.5pt;height:13pt" o:ole="">
            <v:imagedata r:id="rId203" o:title=""/>
          </v:shape>
          <o:OLEObject Type="Embed" ProgID="Equation.DSMT4" ShapeID="_x0000_i1141" DrawAspect="Content" ObjectID="_1640547029" r:id="rId22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单射而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55" w14:anchorId="19835305">
          <v:shape id="_x0000_i1142" type="#_x0000_t75" style="width:12pt;height:13pt" o:ole="">
            <v:imagedata r:id="rId228" o:title=""/>
          </v:shape>
          <o:OLEObject Type="Embed" ProgID="Equation.DSMT4" ShapeID="_x0000_i1142" DrawAspect="Content" ObjectID="_1640547030" r:id="rId22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不是单射。</w:t>
      </w:r>
    </w:p>
    <w:p w14:paraId="7D330A3C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2A1C99A2" w14:textId="77777777" w:rsidR="00E54205" w:rsidRDefault="00CB6A1B">
      <w:pPr>
        <w:pStyle w:val="a7"/>
        <w:numPr>
          <w:ilvl w:val="0"/>
          <w:numId w:val="13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双射 既是满射又是单射的映射</w:t>
      </w:r>
    </w:p>
    <w:p w14:paraId="263E9CD1" w14:textId="77777777" w:rsidR="00E54205" w:rsidRDefault="00CB6A1B">
      <w:pPr>
        <w:spacing w:line="360" w:lineRule="auto"/>
        <w:ind w:left="36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双射又称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一一映射。</w:t>
      </w:r>
    </w:p>
    <w:p w14:paraId="4B12C3E9" w14:textId="77777777" w:rsidR="00E54205" w:rsidRDefault="00CB6A1B">
      <w:pPr>
        <w:spacing w:line="360" w:lineRule="auto"/>
        <w:ind w:left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例4中的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5E14B80A">
          <v:shape id="_x0000_i1143" type="#_x0000_t75" style="width:10.5pt;height:13pt" o:ole="">
            <v:imagedata r:id="rId203" o:title=""/>
          </v:shape>
          <o:OLEObject Type="Embed" ProgID="Equation.DSMT4" ShapeID="_x0000_i1143" DrawAspect="Content" ObjectID="_1640547031" r:id="rId23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双射而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55" w14:anchorId="5BE52D93">
          <v:shape id="_x0000_i1144" type="#_x0000_t75" style="width:12pt;height:13pt" o:ole="">
            <v:imagedata r:id="rId228" o:title=""/>
          </v:shape>
          <o:OLEObject Type="Embed" ProgID="Equation.DSMT4" ShapeID="_x0000_i1144" DrawAspect="Content" ObjectID="_1640547032" r:id="rId23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不是。</w:t>
      </w:r>
    </w:p>
    <w:p w14:paraId="29F28E26" w14:textId="77777777" w:rsidR="00E54205" w:rsidRDefault="00CB6A1B">
      <w:pPr>
        <w:spacing w:line="360" w:lineRule="auto"/>
        <w:ind w:left="36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双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射可以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发现其有限集和无限集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最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本质的区别：</w:t>
      </w:r>
    </w:p>
    <w:p w14:paraId="59440CBD" w14:textId="77777777" w:rsidR="00E54205" w:rsidRDefault="00CB6A1B">
      <w:pPr>
        <w:spacing w:line="360" w:lineRule="auto"/>
        <w:ind w:left="36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任一有限集与真子集之间不存在双射，而无限集与其真子集之间可能存在双射。</w:t>
      </w:r>
    </w:p>
    <w:p w14:paraId="22A98CB3" w14:textId="77777777" w:rsidR="00E54205" w:rsidRDefault="00CB6A1B">
      <w:pPr>
        <w:spacing w:line="360" w:lineRule="auto"/>
        <w:ind w:left="36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：A=整数集，B=偶数集， B是A的真子集。</w:t>
      </w:r>
    </w:p>
    <w:p w14:paraId="5D8760EE" w14:textId="77777777" w:rsidR="00E54205" w:rsidRDefault="00CB6A1B">
      <w:pPr>
        <w:spacing w:line="360" w:lineRule="auto"/>
        <w:ind w:left="36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260" w:dyaOrig="840" w14:anchorId="0212475C">
          <v:shape id="_x0000_i1145" type="#_x0000_t75" style="width:63pt;height:42pt" o:ole="">
            <v:imagedata r:id="rId232" o:title=""/>
          </v:shape>
          <o:OLEObject Type="Embed" ProgID="Equation.DSMT4" ShapeID="_x0000_i1145" DrawAspect="Content" ObjectID="_1640547033" r:id="rId233"/>
        </w:object>
      </w:r>
    </w:p>
    <w:p w14:paraId="2D9E6341" w14:textId="77777777" w:rsidR="00E54205" w:rsidRDefault="00CB6A1B">
      <w:pPr>
        <w:spacing w:line="360" w:lineRule="auto"/>
        <w:ind w:left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显然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12483791">
          <v:shape id="_x0000_i1146" type="#_x0000_t75" style="width:10.5pt;height:13pt" o:ole="">
            <v:imagedata r:id="rId234" o:title=""/>
          </v:shape>
          <o:OLEObject Type="Embed" ProgID="Equation.DSMT4" ShapeID="_x0000_i1146" DrawAspect="Content" ObjectID="_1640547034" r:id="rId23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A到B的映射。</w:t>
      </w:r>
    </w:p>
    <w:p w14:paraId="30527175" w14:textId="77777777" w:rsidR="00E54205" w:rsidRDefault="00CB6A1B">
      <w:pPr>
        <w:spacing w:line="360" w:lineRule="auto"/>
        <w:ind w:left="36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下面讨论一种称为代数运算的特殊映射。</w:t>
      </w:r>
    </w:p>
    <w:p w14:paraId="65D75BDC" w14:textId="77777777" w:rsidR="00E54205" w:rsidRDefault="00CB6A1B">
      <w:pPr>
        <w:spacing w:line="360" w:lineRule="auto"/>
        <w:ind w:left="36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3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A，B， D是非空集合，则映射</w:t>
      </w:r>
    </w:p>
    <w:p w14:paraId="11EBF645" w14:textId="77777777" w:rsidR="00E54205" w:rsidRDefault="00CB6A1B">
      <w:pPr>
        <w:spacing w:line="360" w:lineRule="auto"/>
        <w:ind w:left="36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680" w:dyaOrig="840" w14:anchorId="7788706B">
          <v:shape id="_x0000_i1147" type="#_x0000_t75" style="width:84pt;height:42pt" o:ole="">
            <v:imagedata r:id="rId236" o:title=""/>
          </v:shape>
          <o:OLEObject Type="Embed" ProgID="Equation.DSMT4" ShapeID="_x0000_i1147" DrawAspect="Content" ObjectID="_1640547035" r:id="rId237"/>
        </w:object>
      </w:r>
    </w:p>
    <w:p w14:paraId="24536566" w14:textId="77777777" w:rsidR="00E54205" w:rsidRDefault="00CB6A1B">
      <w:pPr>
        <w:spacing w:line="360" w:lineRule="auto"/>
        <w:ind w:left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称为从</w:t>
      </w:r>
      <w:r>
        <w:rPr>
          <w:rFonts w:ascii="宋体" w:eastAsia="宋体" w:hAnsi="宋体" w:cs="宋体"/>
          <w:kern w:val="0"/>
          <w:sz w:val="24"/>
          <w:szCs w:val="24"/>
        </w:rPr>
        <w:object w:dxaOrig="1065" w:dyaOrig="315" w14:anchorId="484DB94C">
          <v:shape id="_x0000_i1148" type="#_x0000_t75" style="width:53.5pt;height:16pt" o:ole="">
            <v:imagedata r:id="rId238" o:title=""/>
          </v:shape>
          <o:OLEObject Type="Embed" ProgID="Equation.DSMT4" ShapeID="_x0000_i1148" DrawAspect="Content" ObjectID="_1640547036" r:id="rId23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代数运算。</w:t>
      </w:r>
    </w:p>
    <w:p w14:paraId="2E65B39A" w14:textId="77777777" w:rsidR="00E54205" w:rsidRDefault="00CB6A1B">
      <w:pPr>
        <w:spacing w:line="360" w:lineRule="auto"/>
        <w:ind w:left="36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通常记</w:t>
      </w:r>
      <w:r>
        <w:rPr>
          <w:rFonts w:ascii="宋体" w:eastAsia="宋体" w:hAnsi="宋体" w:cs="宋体"/>
          <w:kern w:val="0"/>
          <w:sz w:val="24"/>
          <w:szCs w:val="24"/>
        </w:rPr>
        <w:object w:dxaOrig="675" w:dyaOrig="315" w14:anchorId="68CA7F55">
          <v:shape id="_x0000_i1149" type="#_x0000_t75" style="width:34pt;height:16pt" o:ole="">
            <v:imagedata r:id="rId240" o:title=""/>
          </v:shape>
          <o:OLEObject Type="Embed" ProgID="Equation.DSMT4" ShapeID="_x0000_i1149" DrawAspect="Content" ObjectID="_1640547037" r:id="rId24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为 </w:t>
      </w:r>
      <w:r>
        <w:rPr>
          <w:rFonts w:ascii="宋体" w:eastAsia="宋体" w:hAnsi="宋体" w:cs="宋体"/>
          <w:kern w:val="0"/>
          <w:sz w:val="24"/>
          <w:szCs w:val="24"/>
        </w:rPr>
        <w:object w:dxaOrig="495" w:dyaOrig="255" w14:anchorId="3B83E135">
          <v:shape id="_x0000_i1150" type="#_x0000_t75" style="width:25pt;height:13pt" o:ole="">
            <v:imagedata r:id="rId242" o:title=""/>
          </v:shape>
          <o:OLEObject Type="Embed" ProgID="Equation.DSMT4" ShapeID="_x0000_i1150" DrawAspect="Content" ObjectID="_1640547038" r:id="rId243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0EA7E19B" w14:textId="77777777" w:rsidR="00E54205" w:rsidRDefault="00CB6A1B">
      <w:pPr>
        <w:pStyle w:val="a7"/>
        <w:spacing w:line="360" w:lineRule="auto"/>
        <w:ind w:firstLineChars="0" w:firstLine="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5 设A=B=D=R，</w:t>
      </w:r>
    </w:p>
    <w:p w14:paraId="5986B5CC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650" w:dyaOrig="840" w14:anchorId="4D63755C">
          <v:shape id="_x0000_i1151" type="#_x0000_t75" style="width:82.5pt;height:42pt" o:ole="">
            <v:imagedata r:id="rId244" o:title=""/>
          </v:shape>
          <o:OLEObject Type="Embed" ProgID="Equation.DSMT4" ShapeID="_x0000_i1151" DrawAspect="Content" ObjectID="_1640547039" r:id="rId245"/>
        </w:object>
      </w:r>
    </w:p>
    <w:p w14:paraId="1FF93FAF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+为普通数的加法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210" w:dyaOrig="255" w14:anchorId="7B9A32B8">
          <v:shape id="_x0000_i1152" type="#_x0000_t75" style="width:10.5pt;height:13pt" o:ole="">
            <v:imagedata r:id="rId234" o:title=""/>
          </v:shape>
          <o:OLEObject Type="Embed" ProgID="Equation.DSMT4" ShapeID="_x0000_i1152" DrawAspect="Content" ObjectID="_1640547040" r:id="rId24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从</w:t>
      </w:r>
      <w:r>
        <w:rPr>
          <w:rFonts w:ascii="宋体" w:eastAsia="宋体" w:hAnsi="宋体" w:cs="宋体"/>
          <w:kern w:val="0"/>
          <w:sz w:val="24"/>
          <w:szCs w:val="24"/>
        </w:rPr>
        <w:object w:dxaOrig="315" w:dyaOrig="345" w14:anchorId="6598B70D">
          <v:shape id="_x0000_i1153" type="#_x0000_t75" style="width:16pt;height:17.5pt" o:ole="">
            <v:imagedata r:id="rId247" o:title=""/>
          </v:shape>
          <o:OLEObject Type="Embed" ProgID="Equation.DSMT4" ShapeID="_x0000_i1153" DrawAspect="Content" ObjectID="_1640547041" r:id="rId24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2EB35174">
          <v:shape id="_x0000_i1154" type="#_x0000_t75" style="width:12pt;height:14.5pt" o:ole="">
            <v:imagedata r:id="rId249" o:title=""/>
          </v:shape>
          <o:OLEObject Type="Embed" ProgID="Equation.DSMT4" ShapeID="_x0000_i1154" DrawAspect="Content" ObjectID="_1640547042" r:id="rId25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代数运算。</w:t>
      </w:r>
    </w:p>
    <w:p w14:paraId="380CD79E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当b=0时，</w:t>
      </w:r>
      <w:r>
        <w:rPr>
          <w:rFonts w:ascii="宋体" w:eastAsia="宋体" w:hAnsi="宋体" w:cs="宋体"/>
          <w:kern w:val="0"/>
          <w:sz w:val="24"/>
          <w:szCs w:val="24"/>
        </w:rPr>
        <w:object w:dxaOrig="675" w:dyaOrig="315" w14:anchorId="30489FEA">
          <v:shape id="_x0000_i1155" type="#_x0000_t75" style="width:34pt;height:16pt" o:ole="">
            <v:imagedata r:id="rId240" o:title=""/>
          </v:shape>
          <o:OLEObject Type="Embed" ProgID="Equation.DSMT4" ShapeID="_x0000_i1155" DrawAspect="Content" ObjectID="_1640547043" r:id="rId25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无意义，或者说，对</w:t>
      </w:r>
      <w:r>
        <w:rPr>
          <w:rFonts w:ascii="宋体" w:eastAsia="宋体" w:hAnsi="宋体" w:cs="宋体"/>
          <w:kern w:val="0"/>
          <w:sz w:val="24"/>
          <w:szCs w:val="24"/>
        </w:rPr>
        <w:object w:dxaOrig="1350" w:dyaOrig="375" w14:anchorId="6D2BA680">
          <v:shape id="_x0000_i1156" type="#_x0000_t75" style="width:67.5pt;height:19pt" o:ole="">
            <v:imagedata r:id="rId252" o:title=""/>
          </v:shape>
          <o:OLEObject Type="Embed" ProgID="Equation.DSMT4" ShapeID="_x0000_i1156" DrawAspect="Content" ObjectID="_1640547044" r:id="rId25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没有给</w:t>
      </w:r>
      <w:r>
        <w:rPr>
          <w:rFonts w:ascii="宋体" w:eastAsia="宋体" w:hAnsi="宋体" w:cs="宋体"/>
          <w:kern w:val="0"/>
          <w:sz w:val="24"/>
          <w:szCs w:val="24"/>
        </w:rPr>
        <w:object w:dxaOrig="540" w:dyaOrig="315" w14:anchorId="3E9F7C2E">
          <v:shape id="_x0000_i1157" type="#_x0000_t75" style="width:27pt;height:16pt" o:ole="">
            <v:imagedata r:id="rId254" o:title=""/>
          </v:shape>
          <o:OLEObject Type="Embed" ProgID="Equation.DSMT4" ShapeID="_x0000_i1157" DrawAspect="Content" ObjectID="_1640547045" r:id="rId25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确定一个在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076BB7F9">
          <v:shape id="_x0000_i1158" type="#_x0000_t75" style="width:12pt;height:14.5pt" o:ole="">
            <v:imagedata r:id="rId256" o:title=""/>
          </v:shape>
          <o:OLEObject Type="Embed" ProgID="Equation.DSMT4" ShapeID="_x0000_i1158" DrawAspect="Content" ObjectID="_1640547046" r:id="rId25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中的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象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，所以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55" w14:anchorId="4A7D74F8">
          <v:shape id="_x0000_i1159" type="#_x0000_t75" style="width:12pt;height:13pt" o:ole="">
            <v:imagedata r:id="rId258" o:title=""/>
          </v:shape>
          <o:OLEObject Type="Embed" ProgID="Equation.DSMT4" ShapeID="_x0000_i1159" DrawAspect="Content" ObjectID="_1640547047" r:id="rId25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不是</w:t>
      </w:r>
      <w:r>
        <w:rPr>
          <w:rFonts w:ascii="宋体" w:eastAsia="宋体" w:hAnsi="宋体" w:cs="宋体"/>
          <w:kern w:val="0"/>
          <w:sz w:val="24"/>
          <w:szCs w:val="24"/>
        </w:rPr>
        <w:object w:dxaOrig="315" w:dyaOrig="345" w14:anchorId="49FD19B2">
          <v:shape id="_x0000_i1160" type="#_x0000_t75" style="width:16pt;height:17.5pt" o:ole="">
            <v:imagedata r:id="rId247" o:title=""/>
          </v:shape>
          <o:OLEObject Type="Embed" ProgID="Equation.DSMT4" ShapeID="_x0000_i1160" DrawAspect="Content" ObjectID="_1640547048" r:id="rId26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</w:t>
      </w:r>
      <w:r>
        <w:rPr>
          <w:rFonts w:ascii="宋体" w:eastAsia="宋体" w:hAnsi="宋体" w:cs="宋体"/>
          <w:kern w:val="0"/>
          <w:sz w:val="24"/>
          <w:szCs w:val="24"/>
        </w:rPr>
        <w:object w:dxaOrig="240" w:dyaOrig="285" w14:anchorId="0DCFA612">
          <v:shape id="_x0000_i1161" type="#_x0000_t75" style="width:12pt;height:14.5pt" o:ole="">
            <v:imagedata r:id="rId249" o:title=""/>
          </v:shape>
          <o:OLEObject Type="Embed" ProgID="Equation.DSMT4" ShapeID="_x0000_i1161" DrawAspect="Content" ObjectID="_1640547049" r:id="rId26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映射，当然也不是代数运算。</w:t>
      </w:r>
    </w:p>
    <w:p w14:paraId="5FB8A755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9F8470A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从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255" w14:anchorId="7222C34C">
          <v:shape id="_x0000_i1162" type="#_x0000_t75" style="width:31.5pt;height:13pt" o:ole="">
            <v:imagedata r:id="rId262" o:title=""/>
          </v:shape>
          <o:OLEObject Type="Embed" ProgID="Equation.DSMT4" ShapeID="_x0000_i1162" DrawAspect="Content" ObjectID="_1640547050" r:id="rId26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到A的代数运算称为A的二元运算。</w:t>
      </w:r>
    </w:p>
    <w:p w14:paraId="54CA1855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4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A是一个非空集合，用</w:t>
      </w:r>
      <w:r>
        <w:rPr>
          <w:rFonts w:ascii="宋体" w:eastAsia="宋体" w:hAnsi="宋体" w:cs="宋体"/>
          <w:kern w:val="0"/>
          <w:sz w:val="24"/>
          <w:szCs w:val="24"/>
        </w:rPr>
        <w:object w:dxaOrig="165" w:dyaOrig="180" w14:anchorId="3AAB34BE">
          <v:shape id="_x0000_i1163" type="#_x0000_t75" style="width:8.5pt;height:9pt" o:ole="">
            <v:imagedata r:id="rId264" o:title=""/>
          </v:shape>
          <o:OLEObject Type="Embed" ProgID="Equation.DSMT4" ShapeID="_x0000_i1163" DrawAspect="Content" ObjectID="_1640547051" r:id="rId26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表示A的一个二元运算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600" w:dyaOrig="435" w14:anchorId="551339DC">
          <v:shape id="_x0000_i1164" type="#_x0000_t75" style="width:30pt;height:22pt" o:ole="">
            <v:imagedata r:id="rId266" o:title=""/>
          </v:shape>
          <o:OLEObject Type="Embed" ProgID="Equation.DSMT4" ShapeID="_x0000_i1164" DrawAspect="Content" ObjectID="_1640547052" r:id="rId26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称为一个代数系统。</w:t>
      </w:r>
    </w:p>
    <w:p w14:paraId="68145C94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一个代数系统可以含多个代数运算。</w:t>
      </w:r>
    </w:p>
    <w:p w14:paraId="70308296" w14:textId="77777777" w:rsidR="00E54205" w:rsidRDefault="00CB6A1B">
      <w:pPr>
        <w:spacing w:line="360" w:lineRule="auto"/>
        <w:ind w:firstLine="42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650" w:dyaOrig="840" w14:anchorId="5D9F88C8">
          <v:shape id="_x0000_i1165" type="#_x0000_t75" style="width:82.5pt;height:42pt" o:ole="">
            <v:imagedata r:id="rId268" o:title=""/>
          </v:shape>
          <o:OLEObject Type="Embed" ProgID="Equation.DSMT4" ShapeID="_x0000_i1165" DrawAspect="Content" ObjectID="_1640547053" r:id="rId269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</w:t>
      </w:r>
      <w:r>
        <w:rPr>
          <w:rFonts w:ascii="宋体" w:eastAsia="宋体" w:hAnsi="宋体" w:cs="宋体"/>
          <w:kern w:val="0"/>
          <w:sz w:val="24"/>
          <w:szCs w:val="24"/>
        </w:rPr>
        <w:object w:dxaOrig="1530" w:dyaOrig="840" w14:anchorId="4C4F5505">
          <v:shape id="_x0000_i1166" type="#_x0000_t75" style="width:76.5pt;height:42pt" o:ole="">
            <v:imagedata r:id="rId270" o:title=""/>
          </v:shape>
          <o:OLEObject Type="Embed" ProgID="Equation.DSMT4" ShapeID="_x0000_i1166" DrawAspect="Content" ObjectID="_1640547054" r:id="rId271"/>
        </w:object>
      </w:r>
    </w:p>
    <w:p w14:paraId="100EB91E" w14:textId="77777777" w:rsidR="00E54205" w:rsidRDefault="00CB6A1B">
      <w:pPr>
        <w:spacing w:line="360" w:lineRule="auto"/>
        <w:ind w:firstLine="42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+，</w:t>
      </w:r>
      <w:r>
        <w:rPr>
          <w:rFonts w:ascii="宋体" w:eastAsia="宋体" w:hAnsi="宋体" w:cs="宋体"/>
          <w:kern w:val="0"/>
          <w:sz w:val="24"/>
          <w:szCs w:val="24"/>
        </w:rPr>
        <w:object w:dxaOrig="120" w:dyaOrig="165" w14:anchorId="1A7D7E08">
          <v:shape id="_x0000_i1167" type="#_x0000_t75" style="width:6pt;height:8.5pt" o:ole="">
            <v:imagedata r:id="rId272" o:title=""/>
          </v:shape>
          <o:OLEObject Type="Embed" ProgID="Equation.DSMT4" ShapeID="_x0000_i1167" DrawAspect="Content" ObjectID="_1640547055" r:id="rId27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普通数的加法与乘法运算，</w:t>
      </w:r>
      <w:r>
        <w:rPr>
          <w:rFonts w:ascii="宋体" w:eastAsia="宋体" w:hAnsi="宋体" w:cs="宋体"/>
          <w:kern w:val="0"/>
          <w:sz w:val="24"/>
          <w:szCs w:val="24"/>
        </w:rPr>
        <w:object w:dxaOrig="2070" w:dyaOrig="435" w14:anchorId="5B58AAE2">
          <v:shape id="_x0000_i1168" type="#_x0000_t75" style="width:103.5pt;height:22pt" o:ole="">
            <v:imagedata r:id="rId274" o:title=""/>
          </v:shape>
          <o:OLEObject Type="Embed" ProgID="Equation.DSMT4" ShapeID="_x0000_i1168" DrawAspect="Content" ObjectID="_1640547056" r:id="rId27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都是代数系统。</w:t>
      </w:r>
    </w:p>
    <w:p w14:paraId="1FE07ADC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01D5FDED" w14:textId="77777777" w:rsidR="00E54205" w:rsidRDefault="00CB6A1B">
      <w:pPr>
        <w:pStyle w:val="a7"/>
        <w:numPr>
          <w:ilvl w:val="0"/>
          <w:numId w:val="12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群</w:t>
      </w:r>
    </w:p>
    <w:p w14:paraId="097B22D3" w14:textId="77777777" w:rsidR="00E54205" w:rsidRDefault="00CB6A1B">
      <w:pPr>
        <w:spacing w:line="360" w:lineRule="auto"/>
        <w:ind w:firstLineChars="100" w:firstLine="24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群胚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G是一个非空集合，</w:t>
      </w:r>
      <w:r>
        <w:rPr>
          <w:rFonts w:ascii="宋体" w:eastAsia="宋体" w:hAnsi="宋体" w:cs="宋体"/>
          <w:kern w:val="0"/>
          <w:sz w:val="24"/>
          <w:szCs w:val="24"/>
        </w:rPr>
        <w:object w:dxaOrig="165" w:dyaOrig="180" w14:anchorId="73A07FDB">
          <v:shape id="_x0000_i1169" type="#_x0000_t75" style="width:8.5pt;height:9pt" o:ole="">
            <v:imagedata r:id="rId264" o:title=""/>
          </v:shape>
          <o:OLEObject Type="Embed" ProgID="Equation.DSMT4" ShapeID="_x0000_i1169" DrawAspect="Content" ObjectID="_1640547057" r:id="rId27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G的二元运算，则代数系统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6F55FA01">
          <v:shape id="_x0000_i1170" type="#_x0000_t75" style="width:31.5pt;height:22pt" o:ole="">
            <v:imagedata r:id="rId277" o:title=""/>
          </v:shape>
          <o:OLEObject Type="Embed" ProgID="Equation.DSMT4" ShapeID="_x0000_i1170" DrawAspect="Content" ObjectID="_1640547058" r:id="rId27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称为一个群胚。</w:t>
      </w:r>
    </w:p>
    <w:p w14:paraId="53F3B532" w14:textId="77777777" w:rsidR="00E54205" w:rsidRDefault="00CB6A1B">
      <w:pPr>
        <w:pStyle w:val="a7"/>
        <w:numPr>
          <w:ilvl w:val="0"/>
          <w:numId w:val="7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G=</w:t>
      </w:r>
      <w:r>
        <w:rPr>
          <w:rFonts w:ascii="宋体" w:eastAsia="宋体" w:hAnsi="宋体" w:cs="宋体"/>
          <w:kern w:val="0"/>
          <w:sz w:val="24"/>
          <w:szCs w:val="24"/>
        </w:rPr>
        <w:t>{0,1},</w:t>
      </w:r>
      <w:r>
        <w:rPr>
          <w:rFonts w:ascii="宋体" w:eastAsia="宋体" w:hAnsi="宋体" w:cs="宋体" w:hint="eastAsia"/>
          <w:kern w:val="0"/>
          <w:sz w:val="24"/>
          <w:szCs w:val="24"/>
        </w:rPr>
        <w:t>规定</w:t>
      </w:r>
    </w:p>
    <w:p w14:paraId="477B2701" w14:textId="77777777" w:rsidR="00E54205" w:rsidRDefault="00CB6A1B">
      <w:pPr>
        <w:spacing w:line="360" w:lineRule="auto"/>
        <w:ind w:left="588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3915" w:dyaOrig="315" w14:anchorId="5064E588">
          <v:shape id="_x0000_i1171" type="#_x0000_t75" style="width:196pt;height:16pt" o:ole="">
            <v:imagedata r:id="rId279" o:title=""/>
          </v:shape>
          <o:OLEObject Type="Embed" ProgID="Equation.DSMT4" ShapeID="_x0000_i1171" DrawAspect="Content" ObjectID="_1640547059" r:id="rId280"/>
        </w:object>
      </w:r>
    </w:p>
    <w:p w14:paraId="5A9438D7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w:r>
        <w:rPr>
          <w:rFonts w:ascii="宋体" w:eastAsia="宋体" w:hAnsi="宋体" w:cs="宋体"/>
          <w:kern w:val="0"/>
          <w:sz w:val="24"/>
          <w:szCs w:val="24"/>
        </w:rPr>
        <w:object w:dxaOrig="255" w:dyaOrig="285" w14:anchorId="49C68545">
          <v:shape id="_x0000_i1172" type="#_x0000_t75" style="width:13pt;height:14.5pt" o:ole="">
            <v:imagedata r:id="rId281" o:title=""/>
          </v:shape>
          <o:OLEObject Type="Embed" ProgID="Equation.DSMT4" ShapeID="_x0000_i1172" DrawAspect="Content" ObjectID="_1640547060" r:id="rId28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A的一个二元运算，</w:t>
      </w:r>
      <w:r>
        <w:rPr>
          <w:rFonts w:ascii="宋体" w:eastAsia="宋体" w:hAnsi="宋体" w:cs="宋体"/>
          <w:kern w:val="0"/>
          <w:sz w:val="24"/>
          <w:szCs w:val="24"/>
        </w:rPr>
        <w:object w:dxaOrig="705" w:dyaOrig="435" w14:anchorId="5FF3935D">
          <v:shape id="_x0000_i1173" type="#_x0000_t75" style="width:35.5pt;height:22pt" o:ole="">
            <v:imagedata r:id="rId283" o:title=""/>
          </v:shape>
          <o:OLEObject Type="Embed" ProgID="Equation.DSMT4" ShapeID="_x0000_i1173" DrawAspect="Content" ObjectID="_1640547061" r:id="rId28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群胚。</w:t>
      </w:r>
    </w:p>
    <w:p w14:paraId="03556407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DEB24CD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半群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如果群胚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1E6934D3">
          <v:shape id="_x0000_i1174" type="#_x0000_t75" style="width:31.5pt;height:22pt" o:ole="">
            <v:imagedata r:id="rId277" o:title=""/>
          </v:shape>
          <o:OLEObject Type="Embed" ProgID="Equation.DSMT4" ShapeID="_x0000_i1174" DrawAspect="Content" ObjectID="_1640547062" r:id="rId28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中的</w:t>
      </w:r>
      <w:r>
        <w:rPr>
          <w:rFonts w:ascii="宋体" w:eastAsia="宋体" w:hAnsi="宋体" w:cs="宋体"/>
          <w:kern w:val="0"/>
          <w:sz w:val="24"/>
          <w:szCs w:val="24"/>
        </w:rPr>
        <w:object w:dxaOrig="165" w:dyaOrig="180" w14:anchorId="451C348E">
          <v:shape id="_x0000_i1175" type="#_x0000_t75" style="width:8.5pt;height:9pt" o:ole="">
            <v:imagedata r:id="rId264" o:title=""/>
          </v:shape>
          <o:OLEObject Type="Embed" ProgID="Equation.DSMT4" ShapeID="_x0000_i1175" DrawAspect="Content" ObjectID="_1640547063" r:id="rId28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适合结合律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66190460">
          <v:shape id="_x0000_i1176" type="#_x0000_t75" style="width:31.5pt;height:22pt" o:ole="">
            <v:imagedata r:id="rId277" o:title=""/>
          </v:shape>
          <o:OLEObject Type="Embed" ProgID="Equation.DSMT4" ShapeID="_x0000_i1176" DrawAspect="Content" ObjectID="_1640547064" r:id="rId28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称为半群。</w:t>
      </w:r>
    </w:p>
    <w:p w14:paraId="40EFB886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786B463" w14:textId="77777777" w:rsidR="00E54205" w:rsidRDefault="00CB6A1B">
      <w:pPr>
        <w:pStyle w:val="a7"/>
        <w:numPr>
          <w:ilvl w:val="0"/>
          <w:numId w:val="7"/>
        </w:numPr>
        <w:spacing w:line="360" w:lineRule="auto"/>
        <w:ind w:left="590" w:firstLineChars="0" w:hanging="59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960" w:dyaOrig="345" w14:anchorId="68C9BA14">
          <v:shape id="_x0000_i1177" type="#_x0000_t75" style="width:48pt;height:17.5pt" o:ole="">
            <v:imagedata r:id="rId288" o:title=""/>
          </v:shape>
          <o:OLEObject Type="Embed" ProgID="Equation.DSMT4" ShapeID="_x0000_i1177" DrawAspect="Content" ObjectID="_1640547065" r:id="rId28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（实n阶方阵的集合），</w:t>
      </w:r>
      <w:r>
        <w:rPr>
          <w:rFonts w:ascii="宋体" w:eastAsia="宋体" w:hAnsi="宋体" w:cs="宋体"/>
          <w:kern w:val="0"/>
          <w:sz w:val="24"/>
          <w:szCs w:val="24"/>
        </w:rPr>
        <w:object w:dxaOrig="165" w:dyaOrig="180" w14:anchorId="1DF47DFD">
          <v:shape id="_x0000_i1178" type="#_x0000_t75" style="width:8.5pt;height:9pt" o:ole="">
            <v:imagedata r:id="rId264" o:title=""/>
          </v:shape>
          <o:OLEObject Type="Embed" ProgID="Equation.DSMT4" ShapeID="_x0000_i1178" DrawAspect="Content" ObjectID="_1640547066" r:id="rId29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矩阵乘法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165" w:dyaOrig="180" w14:anchorId="47921BE4">
          <v:shape id="_x0000_i1179" type="#_x0000_t75" style="width:8.5pt;height:9pt" o:ole="">
            <v:imagedata r:id="rId264" o:title=""/>
          </v:shape>
          <o:OLEObject Type="Embed" ProgID="Equation.DSMT4" ShapeID="_x0000_i1179" DrawAspect="Content" ObjectID="_1640547067" r:id="rId29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</w:t>
      </w:r>
      <w:r>
        <w:rPr>
          <w:rFonts w:ascii="宋体" w:eastAsia="宋体" w:hAnsi="宋体" w:cs="宋体"/>
          <w:kern w:val="0"/>
          <w:sz w:val="24"/>
          <w:szCs w:val="24"/>
        </w:rPr>
        <w:object w:dxaOrig="495" w:dyaOrig="345" w14:anchorId="4B44D085">
          <v:shape id="_x0000_i1180" type="#_x0000_t75" style="width:25pt;height:17.5pt" o:ole="">
            <v:imagedata r:id="rId292" o:title=""/>
          </v:shape>
          <o:OLEObject Type="Embed" ProgID="Equation.DSMT4" ShapeID="_x0000_i1180" DrawAspect="Content" ObjectID="_1640547068" r:id="rId29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二元运算，且</w:t>
      </w:r>
      <w:r>
        <w:rPr>
          <w:rFonts w:ascii="宋体" w:eastAsia="宋体" w:hAnsi="宋体" w:cs="宋体"/>
          <w:kern w:val="0"/>
          <w:sz w:val="24"/>
          <w:szCs w:val="24"/>
        </w:rPr>
        <w:object w:dxaOrig="165" w:dyaOrig="180" w14:anchorId="2A005E3A">
          <v:shape id="_x0000_i1181" type="#_x0000_t75" style="width:8.5pt;height:9pt" o:ole="">
            <v:imagedata r:id="rId264" o:title=""/>
          </v:shape>
          <o:OLEObject Type="Embed" ProgID="Equation.DSMT4" ShapeID="_x0000_i1181" DrawAspect="Content" ObjectID="_1640547069" r:id="rId29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适合结合律，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6B2B9DBA">
          <v:shape id="_x0000_i1182" type="#_x0000_t75" style="width:31.5pt;height:22pt" o:ole="">
            <v:imagedata r:id="rId277" o:title=""/>
          </v:shape>
          <o:OLEObject Type="Embed" ProgID="Equation.DSMT4" ShapeID="_x0000_i1182" DrawAspect="Content" ObjectID="_1640547070" r:id="rId29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半群。</w:t>
      </w:r>
    </w:p>
    <w:p w14:paraId="15C30D4A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6E182C2" w14:textId="77777777" w:rsidR="00E54205" w:rsidRDefault="00CB6A1B">
      <w:pPr>
        <w:spacing w:line="360" w:lineRule="auto"/>
        <w:ind w:firstLineChars="200" w:firstLine="48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亚群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034ECD6E">
          <v:shape id="_x0000_i1183" type="#_x0000_t75" style="width:31.5pt;height:22pt" o:ole="">
            <v:imagedata r:id="rId277" o:title=""/>
          </v:shape>
          <o:OLEObject Type="Embed" ProgID="Equation.DSMT4" ShapeID="_x0000_i1183" DrawAspect="Content" ObjectID="_1640547071" r:id="rId29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半群，如果</w:t>
      </w:r>
      <w:r>
        <w:rPr>
          <w:rFonts w:ascii="宋体" w:eastAsia="宋体" w:hAnsi="宋体" w:cs="宋体"/>
          <w:kern w:val="0"/>
          <w:sz w:val="24"/>
          <w:szCs w:val="24"/>
        </w:rPr>
        <w:object w:dxaOrig="1650" w:dyaOrig="315" w14:anchorId="012B94F6">
          <v:shape id="_x0000_i1184" type="#_x0000_t75" style="width:82.5pt;height:16pt" o:ole="">
            <v:imagedata r:id="rId297" o:title=""/>
          </v:shape>
          <o:OLEObject Type="Embed" ProgID="Equation.DSMT4" ShapeID="_x0000_i1184" DrawAspect="Content" ObjectID="_1640547072" r:id="rId298"/>
        </w:object>
      </w:r>
    </w:p>
    <w:p w14:paraId="44623321" w14:textId="77777777" w:rsidR="00E54205" w:rsidRDefault="00CB6A1B">
      <w:pPr>
        <w:spacing w:line="360" w:lineRule="auto"/>
        <w:ind w:firstLineChars="200" w:firstLine="48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620" w:dyaOrig="210" w14:anchorId="7FFE43FC">
          <v:shape id="_x0000_i1185" type="#_x0000_t75" style="width:81pt;height:10.5pt" o:ole="">
            <v:imagedata r:id="rId299" o:title=""/>
          </v:shape>
          <o:OLEObject Type="Embed" ProgID="Equation.DSMT4" ShapeID="_x0000_i1185" DrawAspect="Content" ObjectID="_1640547073" r:id="rId300"/>
        </w:object>
      </w:r>
    </w:p>
    <w:p w14:paraId="06504D23" w14:textId="77777777" w:rsidR="00E54205" w:rsidRDefault="00CB6A1B">
      <w:pPr>
        <w:spacing w:line="360" w:lineRule="auto"/>
        <w:ind w:firstLineChars="200" w:firstLine="48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5883083C">
          <v:shape id="_x0000_i1186" type="#_x0000_t75" style="width:31.5pt;height:22pt" o:ole="">
            <v:imagedata r:id="rId277" o:title=""/>
          </v:shape>
          <o:OLEObject Type="Embed" ProgID="Equation.DSMT4" ShapeID="_x0000_i1186" DrawAspect="Content" ObjectID="_1640547074" r:id="rId30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称为亚群，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object w:dxaOrig="1125" w:dyaOrig="315" w14:anchorId="35DFCFF9">
          <v:shape id="_x0000_i1187" type="#_x0000_t75" style="width:56.5pt;height:16pt" o:ole="">
            <v:imagedata r:id="rId302" o:title=""/>
          </v:shape>
          <o:OLEObject Type="Embed" ProgID="Equation.DSMT4" ShapeID="_x0000_i1187" DrawAspect="Content" ObjectID="_1640547075" r:id="rId30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663A45B1">
          <v:shape id="_x0000_i1188" type="#_x0000_t75" style="width:31.5pt;height:22pt" o:ole="">
            <v:imagedata r:id="rId277" o:title=""/>
          </v:shape>
          <o:OLEObject Type="Embed" ProgID="Equation.DSMT4" ShapeID="_x0000_i1188" DrawAspect="Content" ObjectID="_1640547076" r:id="rId30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单位元。</w:t>
      </w:r>
    </w:p>
    <w:p w14:paraId="51ABEA84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如例7中的半群</w:t>
      </w:r>
      <w:r>
        <w:rPr>
          <w:rFonts w:ascii="宋体" w:eastAsia="宋体" w:hAnsi="宋体" w:cs="宋体"/>
          <w:kern w:val="0"/>
          <w:sz w:val="24"/>
          <w:szCs w:val="24"/>
        </w:rPr>
        <w:object w:dxaOrig="900" w:dyaOrig="480" w14:anchorId="64908704">
          <v:shape id="_x0000_i1189" type="#_x0000_t75" style="width:45pt;height:24pt" o:ole="">
            <v:imagedata r:id="rId305" o:title=""/>
          </v:shape>
          <o:OLEObject Type="Embed" ProgID="Equation.DSMT4" ShapeID="_x0000_i1189" DrawAspect="Content" ObjectID="_1640547077" r:id="rId30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亚群，单位矩阵E是其单位元。</w:t>
      </w:r>
    </w:p>
    <w:p w14:paraId="4B50A9A3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5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17989DFD">
          <v:shape id="_x0000_i1190" type="#_x0000_t75" style="width:31.5pt;height:22pt" o:ole="">
            <v:imagedata r:id="rId277" o:title=""/>
          </v:shape>
          <o:OLEObject Type="Embed" ProgID="Equation.DSMT4" ShapeID="_x0000_i1190" DrawAspect="Content" ObjectID="_1640547078" r:id="rId30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亚群，如果</w:t>
      </w:r>
      <w:r>
        <w:rPr>
          <w:rFonts w:ascii="宋体" w:eastAsia="宋体" w:hAnsi="宋体" w:cs="宋体"/>
          <w:kern w:val="0"/>
          <w:sz w:val="24"/>
          <w:szCs w:val="24"/>
        </w:rPr>
        <w:object w:dxaOrig="1800" w:dyaOrig="315" w14:anchorId="54F1BE36">
          <v:shape id="_x0000_i1191" type="#_x0000_t75" style="width:90pt;height:16pt" o:ole="">
            <v:imagedata r:id="rId308" o:title=""/>
          </v:shape>
          <o:OLEObject Type="Embed" ProgID="Equation.DSMT4" ShapeID="_x0000_i1191" DrawAspect="Content" ObjectID="_1640547079" r:id="rId30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使</w:t>
      </w:r>
    </w:p>
    <w:p w14:paraId="7088AA54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605" w:dyaOrig="255" w14:anchorId="591B0C83">
          <v:shape id="_x0000_i1192" type="#_x0000_t75" style="width:80.5pt;height:13pt" o:ole="">
            <v:imagedata r:id="rId310" o:title=""/>
          </v:shape>
          <o:OLEObject Type="Embed" ProgID="Equation.DSMT4" ShapeID="_x0000_i1192" DrawAspect="Content" ObjectID="_1640547080" r:id="rId311"/>
        </w:object>
      </w:r>
    </w:p>
    <w:p w14:paraId="45FB49BB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称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7DBBD0D5">
          <v:shape id="_x0000_i1193" type="#_x0000_t75" style="width:31.5pt;height:22pt" o:ole="">
            <v:imagedata r:id="rId277" o:title=""/>
          </v:shape>
          <o:OLEObject Type="Embed" ProgID="Equation.DSMT4" ShapeID="_x0000_i1193" DrawAspect="Content" ObjectID="_1640547081" r:id="rId31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为一个群。</w:t>
      </w:r>
    </w:p>
    <w:p w14:paraId="54487674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其中， b为a的逆元。可以证明，任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一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元素a的逆元b是唯一的，记为</w:t>
      </w:r>
      <w:r>
        <w:rPr>
          <w:rFonts w:ascii="宋体" w:eastAsia="宋体" w:hAnsi="宋体" w:cs="宋体"/>
          <w:kern w:val="0"/>
          <w:sz w:val="24"/>
          <w:szCs w:val="24"/>
        </w:rPr>
        <w:object w:dxaOrig="345" w:dyaOrig="315" w14:anchorId="29477404">
          <v:shape id="_x0000_i1194" type="#_x0000_t75" style="width:17.5pt;height:16pt" o:ole="">
            <v:imagedata r:id="rId313" o:title=""/>
          </v:shape>
          <o:OLEObject Type="Embed" ProgID="Equation.DSMT4" ShapeID="_x0000_i1194" DrawAspect="Content" ObjectID="_1640547082" r:id="rId31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同时，a也是b逆元，记为</w:t>
      </w:r>
      <w:r>
        <w:rPr>
          <w:rFonts w:ascii="宋体" w:eastAsia="宋体" w:hAnsi="宋体" w:cs="宋体"/>
          <w:kern w:val="0"/>
          <w:sz w:val="24"/>
          <w:szCs w:val="24"/>
        </w:rPr>
        <w:object w:dxaOrig="315" w:dyaOrig="315" w14:anchorId="353A8203">
          <v:shape id="_x0000_i1195" type="#_x0000_t75" style="width:16pt;height:16pt" o:ole="">
            <v:imagedata r:id="rId315" o:title=""/>
          </v:shape>
          <o:OLEObject Type="Embed" ProgID="Equation.DSMT4" ShapeID="_x0000_i1195" DrawAspect="Content" ObjectID="_1640547083" r:id="rId31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</w:p>
    <w:p w14:paraId="7AF53314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如果</w:t>
      </w:r>
      <w:r>
        <w:rPr>
          <w:rFonts w:ascii="宋体" w:eastAsia="宋体" w:hAnsi="宋体" w:cs="宋体"/>
          <w:kern w:val="0"/>
          <w:sz w:val="24"/>
          <w:szCs w:val="24"/>
        </w:rPr>
        <w:object w:dxaOrig="1065" w:dyaOrig="315" w14:anchorId="209A8EA6">
          <v:shape id="_x0000_i1196" type="#_x0000_t75" style="width:53.5pt;height:16pt" o:ole="">
            <v:imagedata r:id="rId317" o:title=""/>
          </v:shape>
          <o:OLEObject Type="Embed" ProgID="Equation.DSMT4" ShapeID="_x0000_i1196" DrawAspect="Content" ObjectID="_1640547084" r:id="rId31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都有</w:t>
      </w:r>
      <w:r>
        <w:rPr>
          <w:rFonts w:ascii="宋体" w:eastAsia="宋体" w:hAnsi="宋体" w:cs="宋体"/>
          <w:kern w:val="0"/>
          <w:sz w:val="24"/>
          <w:szCs w:val="24"/>
        </w:rPr>
        <w:object w:dxaOrig="1215" w:dyaOrig="255" w14:anchorId="645F3CCF">
          <v:shape id="_x0000_i1197" type="#_x0000_t75" style="width:61pt;height:13pt" o:ole="">
            <v:imagedata r:id="rId319" o:title=""/>
          </v:shape>
          <o:OLEObject Type="Embed" ProgID="Equation.DSMT4" ShapeID="_x0000_i1197" DrawAspect="Content" ObjectID="_1640547085" r:id="rId32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则称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435" w14:anchorId="34ACCE7B">
          <v:shape id="_x0000_i1198" type="#_x0000_t75" style="width:31.5pt;height:22pt" o:ole="">
            <v:imagedata r:id="rId277" o:title=""/>
          </v:shape>
          <o:OLEObject Type="Embed" ProgID="Equation.DSMT4" ShapeID="_x0000_i1198" DrawAspect="Content" ObjectID="_1640547086" r:id="rId32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为交换群。</w:t>
      </w:r>
    </w:p>
    <w:p w14:paraId="2BB57888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例8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Z=整数集，+为普通数的加法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660" w:dyaOrig="435" w14:anchorId="647A1322">
          <v:shape id="_x0000_i1199" type="#_x0000_t75" style="width:33pt;height:22pt" o:ole="">
            <v:imagedata r:id="rId322" o:title=""/>
          </v:shape>
          <o:OLEObject Type="Embed" ProgID="Equation.DSMT4" ShapeID="_x0000_i1199" DrawAspect="Content" ObjectID="_1640547087" r:id="rId32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群，称为整数加群。</w:t>
      </w:r>
      <w:r>
        <w:rPr>
          <w:rFonts w:ascii="宋体" w:eastAsia="宋体" w:hAnsi="宋体" w:cs="宋体"/>
          <w:kern w:val="0"/>
          <w:sz w:val="24"/>
          <w:szCs w:val="24"/>
        </w:rPr>
        <w:object w:dxaOrig="630" w:dyaOrig="255" w14:anchorId="3A3CE002">
          <v:shape id="_x0000_i1200" type="#_x0000_t75" style="width:31.5pt;height:13pt" o:ole="">
            <v:imagedata r:id="rId324" o:title=""/>
          </v:shape>
          <o:OLEObject Type="Embed" ProgID="Equation.DSMT4" ShapeID="_x0000_i1200" DrawAspect="Content" ObjectID="_1640547088" r:id="rId32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逆元是</w:t>
      </w:r>
      <w:r>
        <w:rPr>
          <w:rFonts w:ascii="宋体" w:eastAsia="宋体" w:hAnsi="宋体" w:cs="宋体"/>
          <w:kern w:val="0"/>
          <w:sz w:val="24"/>
          <w:szCs w:val="24"/>
        </w:rPr>
        <w:object w:dxaOrig="345" w:dyaOrig="210" w14:anchorId="4C6A92B4">
          <v:shape id="_x0000_i1201" type="#_x0000_t75" style="width:17.5pt;height:10.5pt" o:ole="">
            <v:imagedata r:id="rId326" o:title=""/>
          </v:shape>
          <o:OLEObject Type="Embed" ProgID="Equation.DSMT4" ShapeID="_x0000_i1201" DrawAspect="Content" ObjectID="_1640547089" r:id="rId32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  <w:r>
        <w:rPr>
          <w:rFonts w:ascii="宋体" w:eastAsia="宋体" w:hAnsi="宋体" w:cs="宋体"/>
          <w:kern w:val="0"/>
          <w:sz w:val="24"/>
          <w:szCs w:val="24"/>
        </w:rPr>
        <w:object w:dxaOrig="660" w:dyaOrig="435" w14:anchorId="2F8AE566">
          <v:shape id="_x0000_i1202" type="#_x0000_t75" style="width:33pt;height:22pt" o:ole="">
            <v:imagedata r:id="rId322" o:title=""/>
          </v:shape>
          <o:OLEObject Type="Embed" ProgID="Equation.DSMT4" ShapeID="_x0000_i1202" DrawAspect="Content" ObjectID="_1640547090" r:id="rId32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单位元是数0。</w:t>
      </w:r>
    </w:p>
    <w:p w14:paraId="6BDDD365" w14:textId="77777777" w:rsidR="00E54205" w:rsidRDefault="00CB6A1B">
      <w:pPr>
        <w:spacing w:line="360" w:lineRule="auto"/>
        <w:ind w:firstLine="42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75" w:dyaOrig="165" w14:anchorId="7E8F4401">
          <v:shape id="_x0000_i1203" type="#_x0000_t75" style="width:4pt;height:8.5pt" o:ole="">
            <v:imagedata r:id="rId329" o:title=""/>
          </v:shape>
          <o:OLEObject Type="Embed" ProgID="Equation.DSMT4" ShapeID="_x0000_i1203" DrawAspect="Content" ObjectID="_1640547091" r:id="rId330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普通数的乘法，则</w:t>
      </w:r>
      <w:r>
        <w:rPr>
          <w:rFonts w:ascii="宋体" w:eastAsia="宋体" w:hAnsi="宋体" w:cs="宋体"/>
          <w:kern w:val="0"/>
          <w:sz w:val="24"/>
          <w:szCs w:val="24"/>
        </w:rPr>
        <w:object w:dxaOrig="555" w:dyaOrig="435" w14:anchorId="5930E547">
          <v:shape id="_x0000_i1204" type="#_x0000_t75" style="width:28pt;height:22pt" o:ole="">
            <v:imagedata r:id="rId331" o:title=""/>
          </v:shape>
          <o:OLEObject Type="Embed" ProgID="Equation.DSMT4" ShapeID="_x0000_i1204" DrawAspect="Content" ObjectID="_1640547092" r:id="rId33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亚群，其单位元是数1，但整数</w:t>
      </w:r>
      <w:r>
        <w:rPr>
          <w:rFonts w:ascii="宋体" w:eastAsia="宋体" w:hAnsi="宋体" w:cs="宋体"/>
          <w:kern w:val="0"/>
          <w:sz w:val="24"/>
          <w:szCs w:val="24"/>
        </w:rPr>
        <w:object w:dxaOrig="720" w:dyaOrig="255" w14:anchorId="43D8CC01">
          <v:shape id="_x0000_i1205" type="#_x0000_t75" style="width:36pt;height:13pt" o:ole="">
            <v:imagedata r:id="rId333" o:title=""/>
          </v:shape>
          <o:OLEObject Type="Embed" ProgID="Equation.DSMT4" ShapeID="_x0000_i1205" DrawAspect="Content" ObjectID="_1640547093" r:id="rId33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对于乘法没有逆元，故</w:t>
      </w:r>
      <w:r>
        <w:rPr>
          <w:rFonts w:ascii="宋体" w:eastAsia="宋体" w:hAnsi="宋体" w:cs="宋体"/>
          <w:kern w:val="0"/>
          <w:sz w:val="24"/>
          <w:szCs w:val="24"/>
        </w:rPr>
        <w:object w:dxaOrig="555" w:dyaOrig="435" w14:anchorId="6F171BD3">
          <v:shape id="_x0000_i1206" type="#_x0000_t75" style="width:28pt;height:22pt" o:ole="">
            <v:imagedata r:id="rId331" o:title=""/>
          </v:shape>
          <o:OLEObject Type="Embed" ProgID="Equation.DSMT4" ShapeID="_x0000_i1206" DrawAspect="Content" ObjectID="_1640547094" r:id="rId335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不是群。</w:t>
      </w:r>
    </w:p>
    <w:p w14:paraId="3803A94D" w14:textId="77777777" w:rsidR="00E54205" w:rsidRDefault="00E54205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</w:p>
    <w:p w14:paraId="7F82C01E" w14:textId="77777777" w:rsidR="00E54205" w:rsidRDefault="00CB6A1B">
      <w:pPr>
        <w:spacing w:line="360" w:lineRule="auto"/>
        <w:ind w:firstLine="420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9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555" w:dyaOrig="375" w14:anchorId="64936935">
          <v:shape id="_x0000_i1207" type="#_x0000_t75" style="width:28pt;height:19pt" o:ole="">
            <v:imagedata r:id="rId336" o:title=""/>
          </v:shape>
          <o:OLEObject Type="Embed" ProgID="Equation.DSMT4" ShapeID="_x0000_i1207" DrawAspect="Content" ObjectID="_1640547095" r:id="rId337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正有理数集，+：普通数的加法，则：</w:t>
      </w:r>
    </w:p>
    <w:p w14:paraId="5611343C" w14:textId="77777777" w:rsidR="00E54205" w:rsidRDefault="00CB6A1B">
      <w:pPr>
        <w:pStyle w:val="a7"/>
        <w:numPr>
          <w:ilvl w:val="0"/>
          <w:numId w:val="14"/>
        </w:numPr>
        <w:spacing w:line="360" w:lineRule="auto"/>
        <w:ind w:firstLineChars="0" w:hanging="91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+是</w:t>
      </w:r>
      <w:r>
        <w:rPr>
          <w:rFonts w:ascii="宋体" w:eastAsia="宋体" w:hAnsi="宋体" w:cs="宋体"/>
          <w:kern w:val="0"/>
          <w:sz w:val="24"/>
          <w:szCs w:val="24"/>
        </w:rPr>
        <w:object w:dxaOrig="345" w:dyaOrig="375" w14:anchorId="06380454">
          <v:shape id="_x0000_i1208" type="#_x0000_t75" style="width:17.5pt;height:19pt" o:ole="">
            <v:imagedata r:id="rId338" o:title=""/>
          </v:shape>
          <o:OLEObject Type="Embed" ProgID="Equation.DSMT4" ShapeID="_x0000_i1208" DrawAspect="Content" ObjectID="_1640547096" r:id="rId339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的二元运算，</w:t>
      </w:r>
      <w:r>
        <w:rPr>
          <w:rFonts w:ascii="宋体" w:eastAsia="宋体" w:hAnsi="宋体" w:cs="宋体"/>
          <w:kern w:val="0"/>
          <w:sz w:val="24"/>
          <w:szCs w:val="24"/>
        </w:rPr>
        <w:object w:dxaOrig="780" w:dyaOrig="480" w14:anchorId="2E0AB779">
          <v:shape id="_x0000_i1209" type="#_x0000_t75" style="width:39pt;height:24pt" o:ole="">
            <v:imagedata r:id="rId340" o:title=""/>
          </v:shape>
          <o:OLEObject Type="Embed" ProgID="Equation.DSMT4" ShapeID="_x0000_i1209" DrawAspect="Content" ObjectID="_1640547097" r:id="rId341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群胚</w:t>
      </w:r>
    </w:p>
    <w:p w14:paraId="6D0DCD04" w14:textId="77777777" w:rsidR="00E54205" w:rsidRDefault="00CB6A1B">
      <w:pPr>
        <w:pStyle w:val="a7"/>
        <w:numPr>
          <w:ilvl w:val="0"/>
          <w:numId w:val="14"/>
        </w:numPr>
        <w:spacing w:line="360" w:lineRule="auto"/>
        <w:ind w:firstLineChars="0" w:hanging="91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+适合结合律，</w:t>
      </w:r>
      <w:r>
        <w:rPr>
          <w:rFonts w:ascii="宋体" w:eastAsia="宋体" w:hAnsi="宋体" w:cs="宋体"/>
          <w:kern w:val="0"/>
          <w:sz w:val="24"/>
          <w:szCs w:val="24"/>
        </w:rPr>
        <w:object w:dxaOrig="780" w:dyaOrig="480" w14:anchorId="6C2D7632">
          <v:shape id="_x0000_i1210" type="#_x0000_t75" style="width:39pt;height:24pt" o:ole="">
            <v:imagedata r:id="rId340" o:title=""/>
          </v:shape>
          <o:OLEObject Type="Embed" ProgID="Equation.DSMT4" ShapeID="_x0000_i1210" DrawAspect="Content" ObjectID="_1640547098" r:id="rId342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半群；</w:t>
      </w:r>
    </w:p>
    <w:p w14:paraId="457F0FE2" w14:textId="77777777" w:rsidR="00E54205" w:rsidRDefault="00CB6A1B">
      <w:pPr>
        <w:pStyle w:val="a7"/>
        <w:numPr>
          <w:ilvl w:val="0"/>
          <w:numId w:val="14"/>
        </w:numPr>
        <w:spacing w:line="360" w:lineRule="auto"/>
        <w:ind w:firstLineChars="0" w:hanging="913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object w:dxaOrig="780" w:dyaOrig="480" w14:anchorId="271C42D1">
          <v:shape id="_x0000_i1211" type="#_x0000_t75" style="width:39pt;height:24pt" o:ole="">
            <v:imagedata r:id="rId340" o:title=""/>
          </v:shape>
          <o:OLEObject Type="Embed" ProgID="Equation.DSMT4" ShapeID="_x0000_i1211" DrawAspect="Content" ObjectID="_1640547099" r:id="rId343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没有单位元，不是亚群，更不是群。</w:t>
      </w:r>
    </w:p>
    <w:p w14:paraId="36912DA4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75" w:dyaOrig="165" w14:anchorId="023C2013">
          <v:shape id="_x0000_i1212" type="#_x0000_t75" style="width:4pt;height:8.5pt" o:ole="">
            <v:imagedata r:id="rId329" o:title=""/>
          </v:shape>
          <o:OLEObject Type="Embed" ProgID="Equation.DSMT4" ShapeID="_x0000_i1212" DrawAspect="Content" ObjectID="_1640547100" r:id="rId34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普通乘法，则容易验证，</w:t>
      </w:r>
      <w:r>
        <w:rPr>
          <w:rFonts w:ascii="宋体" w:eastAsia="宋体" w:hAnsi="宋体" w:cs="宋体"/>
          <w:kern w:val="0"/>
          <w:sz w:val="24"/>
          <w:szCs w:val="24"/>
        </w:rPr>
        <w:object w:dxaOrig="675" w:dyaOrig="480" w14:anchorId="57A72BB4">
          <v:shape id="_x0000_i1213" type="#_x0000_t75" style="width:34pt;height:24pt" o:ole="">
            <v:imagedata r:id="rId345" o:title=""/>
          </v:shape>
          <o:OLEObject Type="Embed" ProgID="Equation.DSMT4" ShapeID="_x0000_i1213" DrawAspect="Content" ObjectID="_1640547101" r:id="rId34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群。</w:t>
      </w:r>
    </w:p>
    <w:p w14:paraId="7A90AC90" w14:textId="77777777" w:rsidR="00E54205" w:rsidRDefault="00CB6A1B">
      <w:pPr>
        <w:spacing w:line="360" w:lineRule="auto"/>
        <w:textAlignment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0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w:r>
        <w:rPr>
          <w:rFonts w:ascii="宋体" w:eastAsia="宋体" w:hAnsi="宋体" w:cs="宋体"/>
          <w:kern w:val="0"/>
          <w:sz w:val="24"/>
          <w:szCs w:val="24"/>
        </w:rPr>
        <w:object w:dxaOrig="4530" w:dyaOrig="720" w14:anchorId="43447814">
          <v:shape id="_x0000_i1214" type="#_x0000_t75" style="width:226.5pt;height:36pt" o:ole="">
            <v:imagedata r:id="rId347" o:title=""/>
          </v:shape>
          <o:OLEObject Type="Embed" ProgID="Equation.DSMT4" ShapeID="_x0000_i1214" DrawAspect="Content" ObjectID="_1640547102" r:id="rId348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复数的乘法，则</w:t>
      </w:r>
    </w:p>
    <w:p w14:paraId="1B39152A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1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=1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故</w:t>
      </w:r>
    </w:p>
    <w:p w14:paraId="77EDA1AE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G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群胚；</w:t>
      </w:r>
    </w:p>
    <w:p w14:paraId="72607D9A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（2）结合律成立，故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G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是半群；</w:t>
      </w:r>
    </w:p>
    <w:p w14:paraId="7ABF84A3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3</w:t>
      </w:r>
      <w:r>
        <w:rPr>
          <w:rFonts w:ascii="宋体" w:eastAsia="宋体" w:hAnsi="宋体" w:cs="宋体"/>
          <w:kern w:val="0"/>
          <w:sz w:val="24"/>
          <w:szCs w:val="24"/>
        </w:rPr>
        <w:t>）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G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有单位元1，故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G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群，</w:t>
      </w:r>
    </w:p>
    <w:p w14:paraId="20505F9F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这个群称为三次单位报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错根群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p w14:paraId="46711AB9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G={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1</m:t>
        </m:r>
        <m:r>
          <m:rPr>
            <m:nor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的全部根}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G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称为n次单位根群。</w:t>
      </w:r>
    </w:p>
    <w:p w14:paraId="7C1AFB61" w14:textId="77777777" w:rsidR="00E54205" w:rsidRDefault="00E54205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</w:p>
    <w:p w14:paraId="322A9FB7" w14:textId="77777777" w:rsidR="00E54205" w:rsidRDefault="00CB6A1B">
      <w:pPr>
        <w:spacing w:line="360" w:lineRule="auto"/>
        <w:ind w:firstLine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1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G={</w:t>
      </w:r>
      <w:proofErr w:type="spellStart"/>
      <w:r>
        <w:rPr>
          <w:rFonts w:ascii="宋体" w:eastAsia="宋体" w:hAnsi="宋体" w:cs="宋体"/>
          <w:kern w:val="0"/>
          <w:sz w:val="24"/>
          <w:szCs w:val="24"/>
        </w:rPr>
        <w:t>a,b,c,e</w:t>
      </w:r>
      <w:proofErr w:type="spellEnd"/>
      <w:r>
        <w:rPr>
          <w:rFonts w:ascii="宋体" w:eastAsia="宋体" w:hAnsi="宋体" w:cs="宋体"/>
          <w:kern w:val="0"/>
          <w:sz w:val="24"/>
          <w:szCs w:val="24"/>
        </w:rPr>
        <w:t>},</w:t>
      </w:r>
      <w:r>
        <w:rPr>
          <w:rFonts w:ascii="宋体" w:eastAsia="宋体" w:hAnsi="宋体" w:cs="宋体" w:hint="eastAsia"/>
          <w:kern w:val="0"/>
          <w:sz w:val="24"/>
          <w:szCs w:val="24"/>
        </w:rPr>
        <w:t>规定运算。如下：</w:t>
      </w:r>
    </w:p>
    <w:tbl>
      <w:tblPr>
        <w:tblStyle w:val="a5"/>
        <w:tblW w:w="8296" w:type="dxa"/>
        <w:tblLayout w:type="fixed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54205" w14:paraId="347CD51C" w14:textId="77777777">
        <w:tc>
          <w:tcPr>
            <w:tcW w:w="1659" w:type="dxa"/>
          </w:tcPr>
          <w:p w14:paraId="283E037A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。</w:t>
            </w:r>
          </w:p>
        </w:tc>
        <w:tc>
          <w:tcPr>
            <w:tcW w:w="1659" w:type="dxa"/>
          </w:tcPr>
          <w:p w14:paraId="6E182A8C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e</w:t>
            </w:r>
          </w:p>
        </w:tc>
        <w:tc>
          <w:tcPr>
            <w:tcW w:w="1659" w:type="dxa"/>
          </w:tcPr>
          <w:p w14:paraId="302524C9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a</w:t>
            </w:r>
          </w:p>
        </w:tc>
        <w:tc>
          <w:tcPr>
            <w:tcW w:w="1659" w:type="dxa"/>
          </w:tcPr>
          <w:p w14:paraId="1C010A77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b</w:t>
            </w:r>
          </w:p>
        </w:tc>
        <w:tc>
          <w:tcPr>
            <w:tcW w:w="1660" w:type="dxa"/>
          </w:tcPr>
          <w:p w14:paraId="6EFB29BB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</w:p>
        </w:tc>
      </w:tr>
      <w:tr w:rsidR="00E54205" w14:paraId="46D30429" w14:textId="77777777">
        <w:tc>
          <w:tcPr>
            <w:tcW w:w="1659" w:type="dxa"/>
          </w:tcPr>
          <w:p w14:paraId="3408557C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e</w:t>
            </w:r>
          </w:p>
        </w:tc>
        <w:tc>
          <w:tcPr>
            <w:tcW w:w="1659" w:type="dxa"/>
          </w:tcPr>
          <w:p w14:paraId="3EC4465F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e</w:t>
            </w:r>
          </w:p>
        </w:tc>
        <w:tc>
          <w:tcPr>
            <w:tcW w:w="1659" w:type="dxa"/>
          </w:tcPr>
          <w:p w14:paraId="0ACC7991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a</w:t>
            </w:r>
          </w:p>
        </w:tc>
        <w:tc>
          <w:tcPr>
            <w:tcW w:w="1659" w:type="dxa"/>
          </w:tcPr>
          <w:p w14:paraId="616054FD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b</w:t>
            </w:r>
          </w:p>
        </w:tc>
        <w:tc>
          <w:tcPr>
            <w:tcW w:w="1660" w:type="dxa"/>
          </w:tcPr>
          <w:p w14:paraId="47A95948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kern w:val="0"/>
                <w:sz w:val="24"/>
                <w:szCs w:val="24"/>
              </w:rPr>
              <w:t>C</w:t>
            </w:r>
          </w:p>
        </w:tc>
      </w:tr>
      <w:tr w:rsidR="00E54205" w14:paraId="344B602A" w14:textId="77777777">
        <w:tc>
          <w:tcPr>
            <w:tcW w:w="1659" w:type="dxa"/>
          </w:tcPr>
          <w:p w14:paraId="28536D0A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a</w:t>
            </w:r>
          </w:p>
        </w:tc>
        <w:tc>
          <w:tcPr>
            <w:tcW w:w="1659" w:type="dxa"/>
          </w:tcPr>
          <w:p w14:paraId="238AF1CD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a</w:t>
            </w:r>
          </w:p>
        </w:tc>
        <w:tc>
          <w:tcPr>
            <w:tcW w:w="1659" w:type="dxa"/>
          </w:tcPr>
          <w:p w14:paraId="246AFECB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659" w:type="dxa"/>
          </w:tcPr>
          <w:p w14:paraId="37BD89DD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660" w:type="dxa"/>
          </w:tcPr>
          <w:p w14:paraId="7D5EAE23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b</w:t>
            </w:r>
          </w:p>
        </w:tc>
      </w:tr>
      <w:tr w:rsidR="00E54205" w14:paraId="7B9FFE38" w14:textId="77777777">
        <w:tc>
          <w:tcPr>
            <w:tcW w:w="1659" w:type="dxa"/>
          </w:tcPr>
          <w:p w14:paraId="4AB4F104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b</w:t>
            </w:r>
          </w:p>
        </w:tc>
        <w:tc>
          <w:tcPr>
            <w:tcW w:w="1659" w:type="dxa"/>
          </w:tcPr>
          <w:p w14:paraId="1A8F046A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b</w:t>
            </w:r>
          </w:p>
        </w:tc>
        <w:tc>
          <w:tcPr>
            <w:tcW w:w="1659" w:type="dxa"/>
          </w:tcPr>
          <w:p w14:paraId="7BA927CD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659" w:type="dxa"/>
          </w:tcPr>
          <w:p w14:paraId="2368E6C0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e</w:t>
            </w:r>
          </w:p>
        </w:tc>
        <w:tc>
          <w:tcPr>
            <w:tcW w:w="1660" w:type="dxa"/>
          </w:tcPr>
          <w:p w14:paraId="0A691039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a</w:t>
            </w:r>
          </w:p>
        </w:tc>
      </w:tr>
      <w:tr w:rsidR="00E54205" w14:paraId="3AC5712D" w14:textId="77777777">
        <w:tc>
          <w:tcPr>
            <w:tcW w:w="1659" w:type="dxa"/>
          </w:tcPr>
          <w:p w14:paraId="43E8AE4B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659" w:type="dxa"/>
          </w:tcPr>
          <w:p w14:paraId="50734824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659" w:type="dxa"/>
          </w:tcPr>
          <w:p w14:paraId="71A35F32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b</w:t>
            </w:r>
          </w:p>
        </w:tc>
        <w:tc>
          <w:tcPr>
            <w:tcW w:w="1659" w:type="dxa"/>
          </w:tcPr>
          <w:p w14:paraId="2388045E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a</w:t>
            </w:r>
          </w:p>
        </w:tc>
        <w:tc>
          <w:tcPr>
            <w:tcW w:w="1660" w:type="dxa"/>
          </w:tcPr>
          <w:p w14:paraId="341C3FB9" w14:textId="77777777" w:rsidR="00E54205" w:rsidRDefault="00CB6A1B">
            <w:pPr>
              <w:spacing w:line="360" w:lineRule="auto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e</w:t>
            </w:r>
          </w:p>
        </w:tc>
      </w:tr>
    </w:tbl>
    <w:p w14:paraId="4393A470" w14:textId="77777777" w:rsidR="00E54205" w:rsidRDefault="00CB6A1B">
      <w:pPr>
        <w:spacing w:line="360" w:lineRule="auto"/>
        <w:ind w:firstLine="420"/>
        <w:rPr>
          <w:rFonts w:ascii="Cambria Math" w:eastAsia="宋体" w:hAnsi="Cambria Math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即：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e°e=a,e°a=a,…,c°b=a,c°c=e</m:t>
        </m:r>
      </m:oMath>
    </w:p>
    <w:p w14:paraId="1218356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Cambria Math" w:eastAsia="宋体" w:hAnsi="Cambria Math" w:cs="宋体" w:hint="eastAsia"/>
          <w:kern w:val="0"/>
          <w:sz w:val="24"/>
          <w:szCs w:val="24"/>
        </w:rPr>
        <w:t>（</w: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1</w:t>
      </w:r>
      <w:r>
        <w:rPr>
          <w:rFonts w:ascii="Cambria Math" w:eastAsia="宋体" w:hAnsi="Cambria Math" w:cs="宋体" w:hint="eastAsia"/>
          <w:kern w:val="0"/>
          <w:sz w:val="24"/>
          <w:szCs w:val="24"/>
        </w:rPr>
        <w:t>）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°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在G中封闭；</w:t>
      </w:r>
    </w:p>
    <w:p w14:paraId="45C58CA8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2）</w:t>
      </w:r>
      <m:oMath>
        <m:d>
          <m:dPr>
            <m:begChr m:val="（"/>
            <m:endChr m:val="）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∘b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∘c=c∘c=e,     a∘</m:t>
        </m:r>
        <m:d>
          <m:d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∘c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a∘a=e…….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∘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适合结合律。</w:t>
      </w:r>
    </w:p>
    <w:p w14:paraId="46B1D383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3）有单位元e；</w:t>
      </w:r>
    </w:p>
    <w:p w14:paraId="2F0C1132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4）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=e, 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a,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p>
            <m:r>
              <m:rPr>
                <m:sty m:val="p"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b,c=c.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</w:t>
      </w:r>
    </w:p>
    <w:p w14:paraId="7CFC8560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G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称为四元素群。</w:t>
      </w:r>
    </w:p>
    <w:p w14:paraId="7E95A863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三 环</w:t>
      </w:r>
    </w:p>
    <w:p w14:paraId="4E69C930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在整数集Z中，除了加法运算+之外，还有乘法运算</w:t>
      </w:r>
      <w:r>
        <w:rPr>
          <w:rFonts w:ascii="宋体" w:eastAsia="宋体" w:hAnsi="宋体" w:cs="宋体" w:hint="eastAsia"/>
          <w:kern w:val="0"/>
          <w:position w:val="-4"/>
          <w:sz w:val="24"/>
          <w:szCs w:val="24"/>
        </w:rPr>
        <w:object w:dxaOrig="139" w:dyaOrig="180" w14:anchorId="34BF6006">
          <v:shape id="_x0000_i1215" type="#_x0000_t75" style="width:7pt;height:9pt" o:ole="">
            <v:imagedata r:id="rId349" o:title=""/>
          </v:shape>
          <o:OLEObject Type="Embed" ProgID="Equation.KSEE3" ShapeID="_x0000_i1215" DrawAspect="Content" ObjectID="_1640547103" r:id="rId350"/>
        </w:object>
      </w:r>
      <w:r>
        <w:rPr>
          <w:rFonts w:ascii="宋体" w:eastAsia="宋体" w:hAnsi="宋体" w:cs="宋体"/>
          <w:kern w:val="0"/>
          <w:sz w:val="24"/>
          <w:szCs w:val="24"/>
        </w:rPr>
        <w:t>,</w:t>
      </w:r>
      <w:r>
        <w:rPr>
          <w:rFonts w:ascii="宋体" w:eastAsia="宋体" w:hAnsi="宋体" w:cs="宋体" w:hint="eastAsia"/>
          <w:kern w:val="0"/>
          <w:sz w:val="24"/>
          <w:szCs w:val="24"/>
        </w:rPr>
        <w:t>对于代数系统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Z,+,∙&gt;,</m:t>
        </m:r>
      </m:oMath>
    </w:p>
    <w:p w14:paraId="4B580D94" w14:textId="77777777" w:rsidR="00E54205" w:rsidRDefault="00CB6A1B">
      <w:pPr>
        <w:pStyle w:val="a7"/>
        <w:numPr>
          <w:ilvl w:val="0"/>
          <w:numId w:val="15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Z,+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交换群，</w:t>
      </w:r>
    </w:p>
    <w:p w14:paraId="0C0DCA20" w14:textId="77777777" w:rsidR="00E54205" w:rsidRDefault="00CB6A1B">
      <w:pPr>
        <w:pStyle w:val="a7"/>
        <w:numPr>
          <w:ilvl w:val="0"/>
          <w:numId w:val="15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Z, 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半群，</w:t>
      </w:r>
    </w:p>
    <w:p w14:paraId="080FDB8F" w14:textId="77777777" w:rsidR="00E54205" w:rsidRDefault="00CB6A1B">
      <w:pPr>
        <w:pStyle w:val="a7"/>
        <w:numPr>
          <w:ilvl w:val="0"/>
          <w:numId w:val="15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分配律成立，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Z,+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为一个环。</w:t>
      </w:r>
    </w:p>
    <w:p w14:paraId="6366BDAF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7787E060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6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°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含有两个运算的代数系统，且：</w:t>
      </w:r>
    </w:p>
    <w:p w14:paraId="32B7C21B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1）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交换群；</w:t>
      </w:r>
    </w:p>
    <w:p w14:paraId="4E9E49C5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2）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∘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半群；</w:t>
      </w:r>
    </w:p>
    <w:p w14:paraId="2980DABE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（3）左右分配律成立：</w:t>
      </w:r>
    </w:p>
    <w:p w14:paraId="4F546C23" w14:textId="77777777" w:rsidR="00E54205" w:rsidRDefault="00CB6A1B">
      <w:pPr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position w:val="-10"/>
          <w:sz w:val="24"/>
          <w:szCs w:val="24"/>
        </w:rPr>
        <w:object w:dxaOrig="4459" w:dyaOrig="320" w14:anchorId="2CD387F8">
          <v:shape id="_x0000_i1216" type="#_x0000_t75" style="width:223pt;height:16pt" o:ole="">
            <v:imagedata r:id="rId351" o:title=""/>
          </v:shape>
          <o:OLEObject Type="Embed" ProgID="Equation.KSEE3" ShapeID="_x0000_i1216" DrawAspect="Content" ObjectID="_1640547104" r:id="rId352"/>
        </w:object>
      </w:r>
    </w:p>
    <w:p w14:paraId="74C54EA2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则称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∘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一个人环。</w:t>
      </w:r>
    </w:p>
    <w:p w14:paraId="50668779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3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{</m:t>
        </m:r>
        <m:r>
          <m:rPr>
            <m:nor/>
          </m:rPr>
          <w:rPr>
            <w:rFonts w:ascii="宋体" w:eastAsia="宋体" w:hAnsi="宋体" w:cs="宋体" w:hint="eastAsia"/>
            <w:kern w:val="0"/>
            <w:sz w:val="24"/>
            <w:szCs w:val="24"/>
          </w:rPr>
          <m:t>所有偶数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}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+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°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为数的加法和乘法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n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+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构成一个环，称为偶数环。</w:t>
      </w:r>
    </w:p>
    <w:p w14:paraId="08681915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4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×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nor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数域</m:t>
            </m:r>
            <m:r>
              <m:rPr>
                <m:nor/>
              </m:rPr>
              <w:rPr>
                <w:rFonts w:ascii="宋体" w:eastAsia="宋体" w:hAnsi="宋体" w:cs="宋体"/>
                <w:kern w:val="0"/>
                <w:sz w:val="24"/>
                <w:szCs w:val="24"/>
              </w:rPr>
              <m:t>P</m:t>
            </m:r>
            <m:r>
              <m:rPr>
                <m:nor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上的</m:t>
            </m:r>
            <m:r>
              <m:rPr>
                <m:nor/>
              </m:rPr>
              <w:rPr>
                <w:rFonts w:ascii="宋体" w:eastAsia="宋体" w:hAnsi="宋体" w:cs="宋体"/>
                <w:kern w:val="0"/>
                <w:sz w:val="24"/>
                <w:szCs w:val="24"/>
              </w:rPr>
              <m:t>n</m:t>
            </m:r>
            <w:proofErr w:type="gramStart"/>
            <m:r>
              <m:rPr>
                <m:nor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阶方矩阵</m:t>
            </m:r>
            <w:proofErr w:type="gramEnd"/>
          </m:e>
        </m:d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+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°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为矩阵的加法和乘法，则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n×n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+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构成一个矩阵环。</w:t>
      </w:r>
    </w:p>
    <w:p w14:paraId="1C96F23A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65D76C5E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四、域</w:t>
      </w:r>
    </w:p>
    <w:p w14:paraId="14652F10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在环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°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中，交换群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°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的单位元被称为零元。</w:t>
      </w:r>
    </w:p>
    <w:p w14:paraId="08CB3549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定义7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设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°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环，且：</w:t>
      </w:r>
    </w:p>
    <w:p w14:paraId="76C7D508" w14:textId="77777777" w:rsidR="00E54205" w:rsidRDefault="00CB6A1B">
      <w:pPr>
        <w:pStyle w:val="a7"/>
        <w:numPr>
          <w:ilvl w:val="0"/>
          <w:numId w:val="16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A有非零元；</w:t>
      </w:r>
    </w:p>
    <w:p w14:paraId="6B4497DA" w14:textId="77777777" w:rsidR="00E54205" w:rsidRDefault="00CB6A1B">
      <w:pPr>
        <w:pStyle w:val="a7"/>
        <w:numPr>
          <w:ilvl w:val="0"/>
          <w:numId w:val="16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令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=A-</m:t>
        </m:r>
        <m:d>
          <m:dPr>
            <m:begChr m:val="{"/>
            <m:endChr m:val="}"/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0</m:t>
            </m:r>
          </m:e>
        </m:d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0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是交换群,则称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°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是一个域。</w:t>
      </w:r>
    </w:p>
    <w:p w14:paraId="41828174" w14:textId="77777777" w:rsidR="00E54205" w:rsidRDefault="00E54205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14:paraId="46AD1156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例15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设Q是有理数集，+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普通数的加法与乘法运算，则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Q,+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是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一个环且满足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：</w:t>
      </w:r>
    </w:p>
    <w:p w14:paraId="787EF40B" w14:textId="77777777" w:rsidR="00E54205" w:rsidRDefault="00CB6A1B">
      <w:pPr>
        <w:pStyle w:val="a7"/>
        <w:numPr>
          <w:ilvl w:val="0"/>
          <w:numId w:val="17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Q有非零元；</w:t>
      </w:r>
    </w:p>
    <w:p w14:paraId="3965481A" w14:textId="77777777" w:rsidR="00E54205" w:rsidRDefault="00CB6A1B">
      <w:pPr>
        <w:pStyle w:val="a7"/>
        <w:numPr>
          <w:ilvl w:val="0"/>
          <w:numId w:val="17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是交换群，</w:t>
      </w:r>
    </w:p>
    <w:p w14:paraId="7D8BDBE4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,是一个域。</w:t>
      </w:r>
    </w:p>
    <w:p w14:paraId="797FC0D9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A是一个数集，+,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普通数的加法与乘法运算，则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域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⇔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gt;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与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都是交换群，且符合分配律。</w:t>
      </w:r>
    </w:p>
    <w:p w14:paraId="35162AF6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由于+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作为普通数的运算符合交换律和分配律，故</w:t>
      </w:r>
    </w:p>
    <w:p w14:paraId="2E7AE906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域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⇔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gt;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与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都是群。</w:t>
      </w:r>
    </w:p>
    <w:p w14:paraId="3C4A53D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w:lastRenderedPageBreak/>
          <m:t>&lt;A,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是群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⇔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szCs w:val="24"/>
        </w:rPr>
        <w:t>1在A中封闭。</w:t>
      </w:r>
    </w:p>
    <w:p w14:paraId="0A80001C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0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ϵ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A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</w:p>
    <w:p w14:paraId="6B90D5D6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3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∀∈A,-a∈A.</m:t>
        </m:r>
      </m:oMath>
    </w:p>
    <w:p w14:paraId="2E685E44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w:bookmarkStart w:id="3" w:name="_Hlk11743270"/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  <w:bookmarkEnd w:id="3"/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∙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群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     ⇔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1在</w:t>
      </w:r>
      <m:oMath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中封闭。</w:t>
      </w:r>
    </w:p>
    <w:p w14:paraId="74F5235A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2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ϵ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</m:oMath>
      <w:r>
        <w:rPr>
          <w:rFonts w:ascii="宋体" w:eastAsia="宋体" w:hAnsi="宋体" w:cs="宋体" w:hint="eastAsia"/>
          <w:kern w:val="0"/>
          <w:sz w:val="24"/>
          <w:szCs w:val="24"/>
        </w:rPr>
        <w:t>，</w:t>
      </w:r>
    </w:p>
    <w:p w14:paraId="7B5A2CED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    </w:t>
      </w:r>
      <w:r>
        <w:rPr>
          <w:rFonts w:ascii="宋体" w:eastAsia="宋体" w:hAnsi="宋体" w:cs="宋体" w:hint="eastAsia"/>
          <w:kern w:val="0"/>
          <w:sz w:val="24"/>
          <w:szCs w:val="24"/>
        </w:rPr>
        <w:t>3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∀a∈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∈</m:t>
        </m:r>
        <m:sSup>
          <m:sSup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°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.</m:t>
        </m:r>
      </m:oMath>
    </w:p>
    <w:p w14:paraId="4D7A7C67" w14:textId="77777777" w:rsidR="00E54205" w:rsidRDefault="00CB6A1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数集中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的减法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可以可以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用加法来定义</w:t>
      </w:r>
    </w:p>
    <w:p w14:paraId="6F036271" w14:textId="77777777" w:rsidR="00E54205" w:rsidRDefault="00CB6A1B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a-</w:t>
      </w:r>
      <w:r>
        <w:rPr>
          <w:rFonts w:ascii="宋体" w:eastAsia="宋体" w:hAnsi="宋体" w:cs="宋体" w:hint="eastAsia"/>
          <w:kern w:val="0"/>
          <w:sz w:val="24"/>
          <w:szCs w:val="24"/>
        </w:rPr>
        <w:t>b=a+</w:t>
      </w:r>
      <w:r>
        <w:rPr>
          <w:rFonts w:ascii="宋体" w:eastAsia="宋体" w:hAnsi="宋体" w:cs="宋体"/>
          <w:kern w:val="0"/>
          <w:sz w:val="24"/>
          <w:szCs w:val="24"/>
        </w:rPr>
        <w:t>(</w:t>
      </w:r>
      <w:r>
        <w:rPr>
          <w:rFonts w:ascii="宋体" w:eastAsia="宋体" w:hAnsi="宋体" w:cs="宋体" w:hint="eastAsia"/>
          <w:kern w:val="0"/>
          <w:sz w:val="24"/>
          <w:szCs w:val="24"/>
        </w:rPr>
        <w:t>-b)</w:t>
      </w:r>
    </w:p>
    <w:p w14:paraId="6FE47FE2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数集中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>的除法</w:t>
      </w:r>
      <w:proofErr w:type="gramStart"/>
      <w:r>
        <w:rPr>
          <w:rFonts w:ascii="宋体" w:eastAsia="宋体" w:hAnsi="宋体" w:cs="宋体" w:hint="eastAsia"/>
          <w:kern w:val="0"/>
          <w:sz w:val="24"/>
          <w:szCs w:val="24"/>
        </w:rPr>
        <w:t>可以可以</w:t>
      </w:r>
      <w:proofErr w:type="gramEnd"/>
      <w:r>
        <w:rPr>
          <w:rFonts w:ascii="宋体" w:eastAsia="宋体" w:hAnsi="宋体" w:cs="宋体" w:hint="eastAsia"/>
          <w:kern w:val="0"/>
          <w:sz w:val="24"/>
          <w:szCs w:val="24"/>
        </w:rPr>
        <w:t xml:space="preserve">用乘法来定义 </w:t>
      </w:r>
    </w:p>
    <w:p w14:paraId="2C0B049A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a+b=a∙</m:t>
          </m:r>
          <m:sSup>
            <m:sSupPr>
              <m:ctrl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宋体"/>
                  <w:kern w:val="0"/>
                  <w:sz w:val="24"/>
                  <w:szCs w:val="24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eastAsia="宋体" w:hAnsi="Cambria Math" w:cs="宋体"/>
              <w:kern w:val="0"/>
              <w:sz w:val="24"/>
              <w:szCs w:val="24"/>
            </w:rPr>
            <m:t>(b≠0)</m:t>
          </m:r>
        </m:oMath>
      </m:oMathPara>
    </w:p>
    <w:p w14:paraId="3DBC5965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所以，由上述的讨论可知：</w:t>
      </w:r>
    </w:p>
    <w:p w14:paraId="7DBE3C2C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A,+,∙&gt;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域 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⇔</m:t>
        </m:r>
      </m:oMath>
      <w:r>
        <w:rPr>
          <w:rFonts w:ascii="宋体" w:eastAsia="宋体" w:hAnsi="宋体" w:cs="宋体"/>
          <w:kern w:val="0"/>
          <w:sz w:val="24"/>
          <w:szCs w:val="24"/>
        </w:rPr>
        <w:t xml:space="preserve"> A</w:t>
      </w:r>
      <w:r>
        <w:rPr>
          <w:rFonts w:ascii="宋体" w:eastAsia="宋体" w:hAnsi="宋体" w:cs="宋体" w:hint="eastAsia"/>
          <w:kern w:val="0"/>
          <w:sz w:val="24"/>
          <w:szCs w:val="24"/>
        </w:rPr>
        <w:t>中含有0，1且对加减乘除四则运算封闭。</w:t>
      </w:r>
    </w:p>
    <w:p w14:paraId="061764F1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由此可知，有理数集Q，实数集R，复数集C，对管理数的运算+，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∙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都构成数域。</w:t>
      </w:r>
    </w:p>
    <w:p w14:paraId="4A8815E4" w14:textId="77777777" w:rsidR="00E54205" w:rsidRDefault="00CB6A1B">
      <w:pPr>
        <w:spacing w:line="360" w:lineRule="auto"/>
        <w:ind w:left="420"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习题</w:t>
      </w:r>
    </w:p>
    <w:p w14:paraId="61BCA956" w14:textId="77777777" w:rsidR="00E54205" w:rsidRDefault="00CB6A1B">
      <w:pPr>
        <w:pStyle w:val="a7"/>
        <w:numPr>
          <w:ilvl w:val="0"/>
          <w:numId w:val="1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自己构造两个n元集合A、B，然后确定一个从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到D的代数运算。</w:t>
      </w:r>
    </w:p>
    <w:p w14:paraId="1DB93C75" w14:textId="77777777" w:rsidR="00E54205" w:rsidRDefault="00CB6A1B">
      <w:pPr>
        <w:pStyle w:val="a7"/>
        <w:numPr>
          <w:ilvl w:val="0"/>
          <w:numId w:val="1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自己构造一个集合G和G的一个二元运算，然后讨论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kern w:val="0"/>
          <w:sz w:val="24"/>
          <w:szCs w:val="24"/>
        </w:rPr>
        <w:t>是否是群胚，半群，亚群，群。</w:t>
      </w:r>
    </w:p>
    <w:p w14:paraId="665123C7" w14:textId="77777777" w:rsidR="00E54205" w:rsidRDefault="00CB6A1B">
      <w:pPr>
        <w:pStyle w:val="a7"/>
        <w:numPr>
          <w:ilvl w:val="0"/>
          <w:numId w:val="1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</w:p>
    <w:p w14:paraId="51D669E0" w14:textId="77777777" w:rsidR="00E54205" w:rsidRDefault="00CB6A1B">
      <w:pPr>
        <w:pStyle w:val="a7"/>
        <w:spacing w:line="360" w:lineRule="auto"/>
        <w:ind w:left="7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[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0]=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{…,-9,-6,-3,0,3,6,9,…}</w:t>
      </w:r>
    </w:p>
    <w:p w14:paraId="29A89563" w14:textId="77777777" w:rsidR="00E54205" w:rsidRDefault="00CB6A1B">
      <w:pPr>
        <w:pStyle w:val="a7"/>
        <w:spacing w:line="360" w:lineRule="auto"/>
        <w:ind w:left="7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[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1]=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{,-8,-5,-2,1,4,7,10,…}</w:t>
      </w:r>
    </w:p>
    <w:p w14:paraId="4377B6BB" w14:textId="77777777" w:rsidR="00E54205" w:rsidRDefault="00CB6A1B">
      <w:pPr>
        <w:pStyle w:val="a7"/>
        <w:spacing w:line="360" w:lineRule="auto"/>
        <w:ind w:left="7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[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2]=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{…,-7,-4,-1,2,5,8,11…}</w:t>
      </w:r>
    </w:p>
    <w:p w14:paraId="62A9ED83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同时约定</w:t>
      </w:r>
    </w:p>
    <w:p w14:paraId="2C09A2AB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[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0]=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[-9]=[-6]=[-3]=…,</w:t>
      </w:r>
    </w:p>
    <w:p w14:paraId="08B23911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[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1]=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[-8]=[-5]=[-2]=…</w:t>
      </w:r>
    </w:p>
    <w:p w14:paraId="3843E478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[</w:t>
      </w:r>
      <w:proofErr w:type="gramStart"/>
      <w:r>
        <w:rPr>
          <w:rFonts w:ascii="宋体" w:eastAsia="宋体" w:hAnsi="宋体" w:cs="宋体"/>
          <w:kern w:val="0"/>
          <w:sz w:val="24"/>
          <w:szCs w:val="24"/>
        </w:rPr>
        <w:t>2]=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[-7]=[-4]=[-1]=….</w:t>
      </w:r>
    </w:p>
    <w:p w14:paraId="1FA09847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令A=</w:t>
      </w:r>
      <w:r>
        <w:rPr>
          <w:rFonts w:ascii="宋体" w:eastAsia="宋体" w:hAnsi="宋体" w:cs="宋体"/>
          <w:kern w:val="0"/>
          <w:sz w:val="24"/>
          <w:szCs w:val="24"/>
        </w:rPr>
        <w:t>{[0],[1],[2]}.</w:t>
      </w:r>
      <w:r>
        <w:rPr>
          <w:rFonts w:ascii="宋体" w:eastAsia="宋体" w:hAnsi="宋体" w:cs="宋体" w:hint="eastAsia"/>
          <w:kern w:val="0"/>
          <w:sz w:val="24"/>
          <w:szCs w:val="24"/>
        </w:rPr>
        <w:t>在A的元素之间规定两个运算，</w:t>
      </w:r>
    </w:p>
    <w:p w14:paraId="6EFE969C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[m]+[n]=[</w:t>
      </w:r>
      <w:proofErr w:type="spellStart"/>
      <w:r>
        <w:rPr>
          <w:rFonts w:ascii="宋体" w:eastAsia="宋体" w:hAnsi="宋体" w:cs="宋体"/>
          <w:kern w:val="0"/>
          <w:sz w:val="24"/>
          <w:szCs w:val="24"/>
        </w:rPr>
        <w:t>m+n</w:t>
      </w:r>
      <w:proofErr w:type="spellEnd"/>
      <w:proofErr w:type="gramStart"/>
      <w:r>
        <w:rPr>
          <w:rFonts w:ascii="宋体" w:eastAsia="宋体" w:hAnsi="宋体" w:cs="宋体"/>
          <w:kern w:val="0"/>
          <w:sz w:val="24"/>
          <w:szCs w:val="24"/>
        </w:rPr>
        <w:t>],  [</w:t>
      </w:r>
      <w:proofErr w:type="gramEnd"/>
      <w:r>
        <w:rPr>
          <w:rFonts w:ascii="宋体" w:eastAsia="宋体" w:hAnsi="宋体" w:cs="宋体"/>
          <w:kern w:val="0"/>
          <w:sz w:val="24"/>
          <w:szCs w:val="24"/>
        </w:rPr>
        <w:t>m]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 xml:space="preserve"> ∘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[</w:t>
      </w:r>
      <w:r>
        <w:rPr>
          <w:rFonts w:ascii="宋体" w:eastAsia="宋体" w:hAnsi="宋体" w:cs="宋体"/>
          <w:kern w:val="0"/>
          <w:sz w:val="24"/>
          <w:szCs w:val="24"/>
        </w:rPr>
        <w:t>n]=[</w:t>
      </w:r>
      <w:proofErr w:type="spellStart"/>
      <w:r>
        <w:rPr>
          <w:rFonts w:ascii="宋体" w:eastAsia="宋体" w:hAnsi="宋体" w:cs="宋体"/>
          <w:kern w:val="0"/>
          <w:sz w:val="24"/>
          <w:szCs w:val="24"/>
        </w:rPr>
        <w:t>mn</w:t>
      </w:r>
      <w:proofErr w:type="spellEnd"/>
      <w:r>
        <w:rPr>
          <w:rFonts w:ascii="宋体" w:eastAsia="宋体" w:hAnsi="宋体" w:cs="宋体"/>
          <w:kern w:val="0"/>
          <w:sz w:val="24"/>
          <w:szCs w:val="24"/>
        </w:rPr>
        <w:t>],</w:t>
      </w:r>
    </w:p>
    <w:p w14:paraId="37E4CF11" w14:textId="77777777" w:rsidR="00E54205" w:rsidRDefault="00CB6A1B">
      <w:pPr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：（1）</w:t>
      </w:r>
      <w:r>
        <w:rPr>
          <w:rFonts w:ascii="宋体" w:eastAsia="宋体" w:hAnsi="宋体" w:cs="宋体" w:hint="eastAsia"/>
          <w:kern w:val="0"/>
          <w:position w:val="-14"/>
          <w:sz w:val="24"/>
          <w:szCs w:val="24"/>
        </w:rPr>
        <w:object w:dxaOrig="639" w:dyaOrig="400" w14:anchorId="4A13FB00">
          <v:shape id="_x0000_i1217" type="#_x0000_t75" style="width:32pt;height:20pt" o:ole="">
            <v:imagedata r:id="rId353" o:title=""/>
          </v:shape>
          <o:OLEObject Type="Embed" ProgID="Equation.KSEE3" ShapeID="_x0000_i1217" DrawAspect="Content" ObjectID="_1640547105" r:id="rId354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群；</w:t>
      </w:r>
    </w:p>
    <w:p w14:paraId="5FE88455" w14:textId="77777777" w:rsidR="00E54205" w:rsidRDefault="00CB6A1B">
      <w:pPr>
        <w:spacing w:line="360" w:lineRule="auto"/>
        <w:ind w:firstLineChars="300" w:firstLine="7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（2）</w:t>
      </w:r>
      <w:r>
        <w:rPr>
          <w:rFonts w:ascii="宋体" w:eastAsia="宋体" w:hAnsi="宋体" w:cs="宋体" w:hint="eastAsia"/>
          <w:kern w:val="0"/>
          <w:position w:val="-14"/>
          <w:sz w:val="24"/>
          <w:szCs w:val="24"/>
        </w:rPr>
        <w:object w:dxaOrig="760" w:dyaOrig="400" w14:anchorId="7B911AE5">
          <v:shape id="_x0000_i1218" type="#_x0000_t75" alt="" style="width:38pt;height:20pt" o:ole="">
            <v:imagedata r:id="rId355" o:title=""/>
          </v:shape>
          <o:OLEObject Type="Embed" ProgID="Equation.KSEE3" ShapeID="_x0000_i1218" DrawAspect="Content" ObjectID="_1640547106" r:id="rId356"/>
        </w:object>
      </w:r>
      <w:r>
        <w:rPr>
          <w:rFonts w:ascii="宋体" w:eastAsia="宋体" w:hAnsi="宋体" w:cs="宋体" w:hint="eastAsia"/>
          <w:kern w:val="0"/>
          <w:sz w:val="24"/>
          <w:szCs w:val="24"/>
        </w:rPr>
        <w:t>是环。</w:t>
      </w:r>
    </w:p>
    <w:p w14:paraId="7629A3D1" w14:textId="77777777" w:rsidR="00E54205" w:rsidRDefault="00CB6A1B">
      <w:pPr>
        <w:pStyle w:val="a7"/>
        <w:numPr>
          <w:ilvl w:val="0"/>
          <w:numId w:val="18"/>
        </w:numPr>
        <w:spacing w:line="360" w:lineRule="auto"/>
        <w:ind w:firstLineChars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s,∘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是半群，在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s×s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中规定：</w:t>
      </w:r>
    </w:p>
    <w:p w14:paraId="367E7B31" w14:textId="77777777" w:rsidR="00E54205" w:rsidRDefault="00CB6A1B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 w:cs="宋体"/>
          <w:kern w:val="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  <m:box>
          <m:box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fPr>
              <m:num/>
              <m:den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∘</m:t>
                </m:r>
              </m:den>
            </m:f>
          </m:e>
        </m:box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(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∘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∘</m:t>
        </m:r>
        <m:sSub>
          <m:sSub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/>
                <w:kern w:val="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)</m:t>
        </m:r>
      </m:oMath>
    </w:p>
    <w:p w14:paraId="2D48E0CB" w14:textId="77777777" w:rsidR="00E54205" w:rsidRDefault="00CB6A1B">
      <w:pPr>
        <w:pStyle w:val="a7"/>
        <w:spacing w:line="360" w:lineRule="auto"/>
        <w:ind w:left="780" w:firstLineChars="0" w:firstLine="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证明：</w:t>
      </w:r>
      <m:oMath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lt;s×s</m:t>
        </m:r>
        <m:r>
          <m:rPr>
            <m:sty m:val="p"/>
          </m:rPr>
          <w:rPr>
            <w:rFonts w:ascii="Cambria Math" w:eastAsia="宋体" w:hAnsi="Cambria Math" w:cs="宋体" w:hint="eastAsia"/>
            <w:kern w:val="0"/>
            <w:sz w:val="24"/>
            <w:szCs w:val="24"/>
          </w:rPr>
          <m:t>，</m:t>
        </m:r>
        <m:box>
          <m:boxPr>
            <m:ctrlPr>
              <w:rPr>
                <w:rFonts w:ascii="Cambria Math" w:eastAsia="宋体" w:hAnsi="Cambria Math" w:cs="宋体"/>
                <w:kern w:val="0"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</m:ctrlPr>
              </m:fPr>
              <m:num/>
              <m:den>
                <m:r>
                  <m:rPr>
                    <m:sty m:val="p"/>
                  </m:rPr>
                  <w:rPr>
                    <w:rFonts w:ascii="Cambria Math" w:eastAsia="宋体" w:hAnsi="Cambria Math" w:cs="宋体"/>
                    <w:kern w:val="0"/>
                    <w:sz w:val="24"/>
                    <w:szCs w:val="24"/>
                  </w:rPr>
                  <m:t>∘</m:t>
                </m:r>
              </m:den>
            </m:f>
          </m:e>
        </m:box>
        <m:r>
          <m:rPr>
            <m:sty m:val="p"/>
          </m:rPr>
          <w:rPr>
            <w:rFonts w:ascii="Cambria Math" w:eastAsia="宋体" w:hAnsi="Cambria Math" w:cs="宋体"/>
            <w:kern w:val="0"/>
            <w:sz w:val="24"/>
            <w:szCs w:val="24"/>
          </w:rPr>
          <m:t>&gt;</m:t>
        </m:r>
      </m:oMath>
      <w:r>
        <w:rPr>
          <w:rFonts w:ascii="宋体" w:eastAsia="宋体" w:hAnsi="宋体" w:cs="宋体" w:hint="eastAsia"/>
          <w:kern w:val="0"/>
          <w:sz w:val="24"/>
          <w:szCs w:val="24"/>
        </w:rPr>
        <w:t xml:space="preserve">是半群。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</w:t>
      </w:r>
    </w:p>
    <w:p w14:paraId="5FE484FD" w14:textId="77777777" w:rsidR="00E54205" w:rsidRDefault="00CB6A1B">
      <w:pPr>
        <w:spacing w:line="360" w:lineRule="auto"/>
        <w:ind w:left="420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5． 自己构造一个元素个数最少的域。</w:t>
      </w:r>
    </w:p>
    <w:sectPr w:rsidR="00E542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C3789"/>
    <w:multiLevelType w:val="multilevel"/>
    <w:tmpl w:val="007C3789"/>
    <w:lvl w:ilvl="0">
      <w:start w:val="1"/>
      <w:numFmt w:val="decimal"/>
      <w:lvlText w:val="（%1）"/>
      <w:lvlJc w:val="left"/>
      <w:pPr>
        <w:ind w:left="1308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28" w:hanging="420"/>
      </w:pPr>
    </w:lvl>
    <w:lvl w:ilvl="2">
      <w:start w:val="1"/>
      <w:numFmt w:val="lowerRoman"/>
      <w:lvlText w:val="%3."/>
      <w:lvlJc w:val="right"/>
      <w:pPr>
        <w:ind w:left="1848" w:hanging="420"/>
      </w:pPr>
    </w:lvl>
    <w:lvl w:ilvl="3">
      <w:start w:val="1"/>
      <w:numFmt w:val="decimal"/>
      <w:lvlText w:val="%4."/>
      <w:lvlJc w:val="left"/>
      <w:pPr>
        <w:ind w:left="2268" w:hanging="420"/>
      </w:pPr>
    </w:lvl>
    <w:lvl w:ilvl="4">
      <w:start w:val="1"/>
      <w:numFmt w:val="lowerLetter"/>
      <w:lvlText w:val="%5)"/>
      <w:lvlJc w:val="left"/>
      <w:pPr>
        <w:ind w:left="2688" w:hanging="420"/>
      </w:pPr>
    </w:lvl>
    <w:lvl w:ilvl="5">
      <w:start w:val="1"/>
      <w:numFmt w:val="lowerRoman"/>
      <w:lvlText w:val="%6."/>
      <w:lvlJc w:val="right"/>
      <w:pPr>
        <w:ind w:left="3108" w:hanging="420"/>
      </w:pPr>
    </w:lvl>
    <w:lvl w:ilvl="6">
      <w:start w:val="1"/>
      <w:numFmt w:val="decimal"/>
      <w:lvlText w:val="%7."/>
      <w:lvlJc w:val="left"/>
      <w:pPr>
        <w:ind w:left="3528" w:hanging="420"/>
      </w:pPr>
    </w:lvl>
    <w:lvl w:ilvl="7">
      <w:start w:val="1"/>
      <w:numFmt w:val="lowerLetter"/>
      <w:lvlText w:val="%8)"/>
      <w:lvlJc w:val="left"/>
      <w:pPr>
        <w:ind w:left="3948" w:hanging="420"/>
      </w:pPr>
    </w:lvl>
    <w:lvl w:ilvl="8">
      <w:start w:val="1"/>
      <w:numFmt w:val="lowerRoman"/>
      <w:lvlText w:val="%9."/>
      <w:lvlJc w:val="right"/>
      <w:pPr>
        <w:ind w:left="4368" w:hanging="420"/>
      </w:pPr>
    </w:lvl>
  </w:abstractNum>
  <w:abstractNum w:abstractNumId="1" w15:restartNumberingAfterBreak="0">
    <w:nsid w:val="048F1209"/>
    <w:multiLevelType w:val="multilevel"/>
    <w:tmpl w:val="048F1209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A87A7D"/>
    <w:multiLevelType w:val="multilevel"/>
    <w:tmpl w:val="06A87A7D"/>
    <w:lvl w:ilvl="0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8AE7BB7"/>
    <w:multiLevelType w:val="multilevel"/>
    <w:tmpl w:val="18AE7BB7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96D2EAA"/>
    <w:multiLevelType w:val="multilevel"/>
    <w:tmpl w:val="196D2EAA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E5F46E5"/>
    <w:multiLevelType w:val="multilevel"/>
    <w:tmpl w:val="1E5F46E5"/>
    <w:lvl w:ilvl="0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C271A6D"/>
    <w:multiLevelType w:val="multilevel"/>
    <w:tmpl w:val="2C271A6D"/>
    <w:lvl w:ilvl="0">
      <w:start w:val="1"/>
      <w:numFmt w:val="decimal"/>
      <w:lvlText w:val="（%1）"/>
      <w:lvlJc w:val="left"/>
      <w:pPr>
        <w:ind w:left="1332" w:hanging="91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64A7291"/>
    <w:multiLevelType w:val="multilevel"/>
    <w:tmpl w:val="364A7291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36564BD6"/>
    <w:multiLevelType w:val="multilevel"/>
    <w:tmpl w:val="36564BD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0F1290"/>
    <w:multiLevelType w:val="multilevel"/>
    <w:tmpl w:val="3E0F1290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2FD023A"/>
    <w:multiLevelType w:val="multilevel"/>
    <w:tmpl w:val="52FD023A"/>
    <w:lvl w:ilvl="0">
      <w:start w:val="10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9CA6CB2"/>
    <w:multiLevelType w:val="multilevel"/>
    <w:tmpl w:val="59CA6CB2"/>
    <w:lvl w:ilvl="0">
      <w:start w:val="1"/>
      <w:numFmt w:val="decimal"/>
      <w:lvlText w:val="例%1"/>
      <w:lvlJc w:val="left"/>
      <w:pPr>
        <w:ind w:left="588" w:hanging="588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C8942BA"/>
    <w:multiLevelType w:val="multilevel"/>
    <w:tmpl w:val="5C8942BA"/>
    <w:lvl w:ilvl="0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20" w:hanging="420"/>
      </w:pPr>
    </w:lvl>
    <w:lvl w:ilvl="2">
      <w:start w:val="1"/>
      <w:numFmt w:val="lowerRoman"/>
      <w:lvlText w:val="%3."/>
      <w:lvlJc w:val="right"/>
      <w:pPr>
        <w:ind w:left="2040" w:hanging="420"/>
      </w:pPr>
    </w:lvl>
    <w:lvl w:ilvl="3">
      <w:start w:val="1"/>
      <w:numFmt w:val="decimal"/>
      <w:lvlText w:val="%4."/>
      <w:lvlJc w:val="left"/>
      <w:pPr>
        <w:ind w:left="2460" w:hanging="420"/>
      </w:pPr>
    </w:lvl>
    <w:lvl w:ilvl="4">
      <w:start w:val="1"/>
      <w:numFmt w:val="lowerLetter"/>
      <w:lvlText w:val="%5)"/>
      <w:lvlJc w:val="left"/>
      <w:pPr>
        <w:ind w:left="2880" w:hanging="420"/>
      </w:pPr>
    </w:lvl>
    <w:lvl w:ilvl="5">
      <w:start w:val="1"/>
      <w:numFmt w:val="lowerRoman"/>
      <w:lvlText w:val="%6."/>
      <w:lvlJc w:val="right"/>
      <w:pPr>
        <w:ind w:left="3300" w:hanging="420"/>
      </w:pPr>
    </w:lvl>
    <w:lvl w:ilvl="6">
      <w:start w:val="1"/>
      <w:numFmt w:val="decimal"/>
      <w:lvlText w:val="%7."/>
      <w:lvlJc w:val="left"/>
      <w:pPr>
        <w:ind w:left="3720" w:hanging="420"/>
      </w:pPr>
    </w:lvl>
    <w:lvl w:ilvl="7">
      <w:start w:val="1"/>
      <w:numFmt w:val="lowerLetter"/>
      <w:lvlText w:val="%8)"/>
      <w:lvlJc w:val="left"/>
      <w:pPr>
        <w:ind w:left="4140" w:hanging="420"/>
      </w:pPr>
    </w:lvl>
    <w:lvl w:ilvl="8">
      <w:start w:val="1"/>
      <w:numFmt w:val="lowerRoman"/>
      <w:lvlText w:val="%9."/>
      <w:lvlJc w:val="right"/>
      <w:pPr>
        <w:ind w:left="4560" w:hanging="420"/>
      </w:pPr>
    </w:lvl>
  </w:abstractNum>
  <w:abstractNum w:abstractNumId="13" w15:restartNumberingAfterBreak="0">
    <w:nsid w:val="5F6C00AE"/>
    <w:multiLevelType w:val="multilevel"/>
    <w:tmpl w:val="5F6C00AE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39C2A45"/>
    <w:multiLevelType w:val="multilevel"/>
    <w:tmpl w:val="639C2A45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650DA868"/>
    <w:multiLevelType w:val="singleLevel"/>
    <w:tmpl w:val="650DA868"/>
    <w:lvl w:ilvl="0">
      <w:start w:val="3"/>
      <w:numFmt w:val="chineseCounting"/>
      <w:suff w:val="space"/>
      <w:lvlText w:val="第%1节"/>
      <w:lvlJc w:val="left"/>
      <w:rPr>
        <w:rFonts w:hint="eastAsia"/>
      </w:rPr>
    </w:lvl>
  </w:abstractNum>
  <w:abstractNum w:abstractNumId="16" w15:restartNumberingAfterBreak="0">
    <w:nsid w:val="661B6CF0"/>
    <w:multiLevelType w:val="multilevel"/>
    <w:tmpl w:val="661B6CF0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1CA2B08"/>
    <w:multiLevelType w:val="multilevel"/>
    <w:tmpl w:val="71CA2B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2"/>
  </w:num>
  <w:num w:numId="3">
    <w:abstractNumId w:val="5"/>
  </w:num>
  <w:num w:numId="4">
    <w:abstractNumId w:val="12"/>
  </w:num>
  <w:num w:numId="5">
    <w:abstractNumId w:val="10"/>
  </w:num>
  <w:num w:numId="6">
    <w:abstractNumId w:val="4"/>
  </w:num>
  <w:num w:numId="7">
    <w:abstractNumId w:val="11"/>
  </w:num>
  <w:num w:numId="8">
    <w:abstractNumId w:val="9"/>
  </w:num>
  <w:num w:numId="9">
    <w:abstractNumId w:val="0"/>
  </w:num>
  <w:num w:numId="10">
    <w:abstractNumId w:val="17"/>
  </w:num>
  <w:num w:numId="11">
    <w:abstractNumId w:val="15"/>
  </w:num>
  <w:num w:numId="12">
    <w:abstractNumId w:val="13"/>
  </w:num>
  <w:num w:numId="13">
    <w:abstractNumId w:val="3"/>
  </w:num>
  <w:num w:numId="14">
    <w:abstractNumId w:val="6"/>
  </w:num>
  <w:num w:numId="15">
    <w:abstractNumId w:val="1"/>
  </w:num>
  <w:num w:numId="16">
    <w:abstractNumId w:val="16"/>
  </w:num>
  <w:num w:numId="17">
    <w:abstractNumId w:val="8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93866"/>
    <w:rsid w:val="00022728"/>
    <w:rsid w:val="00073D6F"/>
    <w:rsid w:val="0008552F"/>
    <w:rsid w:val="0009497E"/>
    <w:rsid w:val="000C0345"/>
    <w:rsid w:val="000D69E4"/>
    <w:rsid w:val="0019563D"/>
    <w:rsid w:val="001A396E"/>
    <w:rsid w:val="001A543D"/>
    <w:rsid w:val="001B5F4F"/>
    <w:rsid w:val="001D15C7"/>
    <w:rsid w:val="001D6032"/>
    <w:rsid w:val="00223BD0"/>
    <w:rsid w:val="002843E0"/>
    <w:rsid w:val="002B0C1A"/>
    <w:rsid w:val="002B293D"/>
    <w:rsid w:val="002B4F82"/>
    <w:rsid w:val="002B698B"/>
    <w:rsid w:val="002C1B75"/>
    <w:rsid w:val="0031485F"/>
    <w:rsid w:val="0033748C"/>
    <w:rsid w:val="003C0904"/>
    <w:rsid w:val="003E053D"/>
    <w:rsid w:val="004451F5"/>
    <w:rsid w:val="00453493"/>
    <w:rsid w:val="00474C38"/>
    <w:rsid w:val="004803E2"/>
    <w:rsid w:val="004B15B9"/>
    <w:rsid w:val="004B60A9"/>
    <w:rsid w:val="004B66B2"/>
    <w:rsid w:val="004C52E8"/>
    <w:rsid w:val="004F7927"/>
    <w:rsid w:val="005106A3"/>
    <w:rsid w:val="005344F8"/>
    <w:rsid w:val="00581B9D"/>
    <w:rsid w:val="00593866"/>
    <w:rsid w:val="005D0AE4"/>
    <w:rsid w:val="005E0170"/>
    <w:rsid w:val="005F05B1"/>
    <w:rsid w:val="005F19EA"/>
    <w:rsid w:val="006155C7"/>
    <w:rsid w:val="00625AE5"/>
    <w:rsid w:val="00671510"/>
    <w:rsid w:val="006A548E"/>
    <w:rsid w:val="006B4EE5"/>
    <w:rsid w:val="006B5DE2"/>
    <w:rsid w:val="006F4647"/>
    <w:rsid w:val="007137E8"/>
    <w:rsid w:val="0071484F"/>
    <w:rsid w:val="0072587F"/>
    <w:rsid w:val="00753699"/>
    <w:rsid w:val="0076430D"/>
    <w:rsid w:val="0076600A"/>
    <w:rsid w:val="007A704C"/>
    <w:rsid w:val="007D1C1A"/>
    <w:rsid w:val="007D3B38"/>
    <w:rsid w:val="0080476C"/>
    <w:rsid w:val="00806CBD"/>
    <w:rsid w:val="00810B6A"/>
    <w:rsid w:val="00812D3D"/>
    <w:rsid w:val="00831556"/>
    <w:rsid w:val="00861AF5"/>
    <w:rsid w:val="00863781"/>
    <w:rsid w:val="00865382"/>
    <w:rsid w:val="00890634"/>
    <w:rsid w:val="008A1E1B"/>
    <w:rsid w:val="008C7607"/>
    <w:rsid w:val="008F6228"/>
    <w:rsid w:val="0090692A"/>
    <w:rsid w:val="0091111A"/>
    <w:rsid w:val="009226EF"/>
    <w:rsid w:val="009362C7"/>
    <w:rsid w:val="00940DA3"/>
    <w:rsid w:val="00962207"/>
    <w:rsid w:val="00976879"/>
    <w:rsid w:val="009A5F14"/>
    <w:rsid w:val="009C19AA"/>
    <w:rsid w:val="009F3611"/>
    <w:rsid w:val="009F465D"/>
    <w:rsid w:val="00A24DCD"/>
    <w:rsid w:val="00A7538E"/>
    <w:rsid w:val="00AB2D44"/>
    <w:rsid w:val="00AE35CA"/>
    <w:rsid w:val="00AF0BE4"/>
    <w:rsid w:val="00B37580"/>
    <w:rsid w:val="00B42474"/>
    <w:rsid w:val="00B571CA"/>
    <w:rsid w:val="00B75F91"/>
    <w:rsid w:val="00B84FFD"/>
    <w:rsid w:val="00B97524"/>
    <w:rsid w:val="00BB142D"/>
    <w:rsid w:val="00BD79A1"/>
    <w:rsid w:val="00BE1A4B"/>
    <w:rsid w:val="00C20BA8"/>
    <w:rsid w:val="00C3161C"/>
    <w:rsid w:val="00C53E93"/>
    <w:rsid w:val="00C552C8"/>
    <w:rsid w:val="00C872C8"/>
    <w:rsid w:val="00C952AC"/>
    <w:rsid w:val="00CB6A1B"/>
    <w:rsid w:val="00CD7FEC"/>
    <w:rsid w:val="00CE3AE2"/>
    <w:rsid w:val="00D10D0F"/>
    <w:rsid w:val="00D310D5"/>
    <w:rsid w:val="00D46BC8"/>
    <w:rsid w:val="00D638C2"/>
    <w:rsid w:val="00E0579E"/>
    <w:rsid w:val="00E07736"/>
    <w:rsid w:val="00E54205"/>
    <w:rsid w:val="00E64A92"/>
    <w:rsid w:val="00EA4A86"/>
    <w:rsid w:val="00EC19B9"/>
    <w:rsid w:val="00EC4D8E"/>
    <w:rsid w:val="00EE596D"/>
    <w:rsid w:val="00F06738"/>
    <w:rsid w:val="00F34D72"/>
    <w:rsid w:val="00F515F6"/>
    <w:rsid w:val="00FC324D"/>
    <w:rsid w:val="01AA2866"/>
    <w:rsid w:val="026118DF"/>
    <w:rsid w:val="040E410C"/>
    <w:rsid w:val="05324959"/>
    <w:rsid w:val="06AB3CFA"/>
    <w:rsid w:val="07ED6C7D"/>
    <w:rsid w:val="0831390D"/>
    <w:rsid w:val="08463B5A"/>
    <w:rsid w:val="09B91D48"/>
    <w:rsid w:val="09EC61FD"/>
    <w:rsid w:val="0CA16842"/>
    <w:rsid w:val="0D9B250F"/>
    <w:rsid w:val="0E125356"/>
    <w:rsid w:val="0E1D33DF"/>
    <w:rsid w:val="0E651382"/>
    <w:rsid w:val="0EDF371F"/>
    <w:rsid w:val="0FE12941"/>
    <w:rsid w:val="1040367B"/>
    <w:rsid w:val="10436654"/>
    <w:rsid w:val="109149E1"/>
    <w:rsid w:val="117A357B"/>
    <w:rsid w:val="119B3E71"/>
    <w:rsid w:val="1214202D"/>
    <w:rsid w:val="133F302A"/>
    <w:rsid w:val="151E5B97"/>
    <w:rsid w:val="16093595"/>
    <w:rsid w:val="170D5673"/>
    <w:rsid w:val="188563A9"/>
    <w:rsid w:val="1A1762F4"/>
    <w:rsid w:val="1DC062C1"/>
    <w:rsid w:val="1E0C04AF"/>
    <w:rsid w:val="1E5301F8"/>
    <w:rsid w:val="1E6D68B8"/>
    <w:rsid w:val="1F1B55B4"/>
    <w:rsid w:val="1F5678B8"/>
    <w:rsid w:val="1F6652DE"/>
    <w:rsid w:val="201D13A0"/>
    <w:rsid w:val="20655A12"/>
    <w:rsid w:val="20801AB0"/>
    <w:rsid w:val="225E76E0"/>
    <w:rsid w:val="277F4DDF"/>
    <w:rsid w:val="27A238FA"/>
    <w:rsid w:val="2A4F7477"/>
    <w:rsid w:val="2AC22920"/>
    <w:rsid w:val="2AD93F9D"/>
    <w:rsid w:val="2B400997"/>
    <w:rsid w:val="2B5618C4"/>
    <w:rsid w:val="2D777953"/>
    <w:rsid w:val="2DEE22B5"/>
    <w:rsid w:val="2E96497B"/>
    <w:rsid w:val="2F60276B"/>
    <w:rsid w:val="306F5EA4"/>
    <w:rsid w:val="310E1888"/>
    <w:rsid w:val="31403AC3"/>
    <w:rsid w:val="31896463"/>
    <w:rsid w:val="319D243B"/>
    <w:rsid w:val="31B321C8"/>
    <w:rsid w:val="321A2C15"/>
    <w:rsid w:val="333F3FDC"/>
    <w:rsid w:val="33470259"/>
    <w:rsid w:val="33702B43"/>
    <w:rsid w:val="345C5DF8"/>
    <w:rsid w:val="34E80F11"/>
    <w:rsid w:val="35200996"/>
    <w:rsid w:val="36B74E1F"/>
    <w:rsid w:val="37140FD9"/>
    <w:rsid w:val="37A8660E"/>
    <w:rsid w:val="380060F7"/>
    <w:rsid w:val="38971E3B"/>
    <w:rsid w:val="39661E39"/>
    <w:rsid w:val="3B2433A7"/>
    <w:rsid w:val="3D1B0A0D"/>
    <w:rsid w:val="3DE53575"/>
    <w:rsid w:val="3EC218FB"/>
    <w:rsid w:val="3F6D2337"/>
    <w:rsid w:val="4025707B"/>
    <w:rsid w:val="41AE0355"/>
    <w:rsid w:val="42C13ABE"/>
    <w:rsid w:val="43D8648F"/>
    <w:rsid w:val="440B000D"/>
    <w:rsid w:val="44BE5516"/>
    <w:rsid w:val="44F1241E"/>
    <w:rsid w:val="4529160B"/>
    <w:rsid w:val="47754F17"/>
    <w:rsid w:val="47981B75"/>
    <w:rsid w:val="47B56124"/>
    <w:rsid w:val="47F547BB"/>
    <w:rsid w:val="486631D8"/>
    <w:rsid w:val="48AE07E9"/>
    <w:rsid w:val="4B15626E"/>
    <w:rsid w:val="4B896B93"/>
    <w:rsid w:val="4D97529A"/>
    <w:rsid w:val="4FB32D9E"/>
    <w:rsid w:val="51EB4E81"/>
    <w:rsid w:val="532F785A"/>
    <w:rsid w:val="53AF5371"/>
    <w:rsid w:val="543F4002"/>
    <w:rsid w:val="54C93534"/>
    <w:rsid w:val="5514700F"/>
    <w:rsid w:val="555A5C68"/>
    <w:rsid w:val="558720C7"/>
    <w:rsid w:val="579A250A"/>
    <w:rsid w:val="57FF56FB"/>
    <w:rsid w:val="58700C0F"/>
    <w:rsid w:val="59ED31B4"/>
    <w:rsid w:val="5A285047"/>
    <w:rsid w:val="5AAF298F"/>
    <w:rsid w:val="5B1E33D0"/>
    <w:rsid w:val="5B473568"/>
    <w:rsid w:val="5B524805"/>
    <w:rsid w:val="5BC6723C"/>
    <w:rsid w:val="5BD90790"/>
    <w:rsid w:val="5C283BEF"/>
    <w:rsid w:val="5CB000AA"/>
    <w:rsid w:val="5DBA32E5"/>
    <w:rsid w:val="5F482CA2"/>
    <w:rsid w:val="5F7349AB"/>
    <w:rsid w:val="5F8D61B1"/>
    <w:rsid w:val="60C470E3"/>
    <w:rsid w:val="60E36310"/>
    <w:rsid w:val="63E73DFD"/>
    <w:rsid w:val="644A6231"/>
    <w:rsid w:val="646B7C7F"/>
    <w:rsid w:val="64F45D24"/>
    <w:rsid w:val="668839AC"/>
    <w:rsid w:val="67E014BC"/>
    <w:rsid w:val="6B1B5AFE"/>
    <w:rsid w:val="6BE60B7B"/>
    <w:rsid w:val="6C060860"/>
    <w:rsid w:val="6C896343"/>
    <w:rsid w:val="6CFA1E13"/>
    <w:rsid w:val="6D6A1B79"/>
    <w:rsid w:val="6DD04A6E"/>
    <w:rsid w:val="6EA762DE"/>
    <w:rsid w:val="6FEF36ED"/>
    <w:rsid w:val="6FFB6FEA"/>
    <w:rsid w:val="71B23849"/>
    <w:rsid w:val="73CC7E7C"/>
    <w:rsid w:val="73EC3431"/>
    <w:rsid w:val="74414FE3"/>
    <w:rsid w:val="751A3620"/>
    <w:rsid w:val="76897A93"/>
    <w:rsid w:val="77D74C30"/>
    <w:rsid w:val="78566666"/>
    <w:rsid w:val="786A1DB7"/>
    <w:rsid w:val="78730D08"/>
    <w:rsid w:val="791F6A62"/>
    <w:rsid w:val="7A741E9D"/>
    <w:rsid w:val="7ADB0E85"/>
    <w:rsid w:val="7B297019"/>
    <w:rsid w:val="7B6253BC"/>
    <w:rsid w:val="7B9D3AE4"/>
    <w:rsid w:val="7B9F2A15"/>
    <w:rsid w:val="7D5876FB"/>
    <w:rsid w:val="7D587C10"/>
    <w:rsid w:val="7D5B36C4"/>
    <w:rsid w:val="7D826A48"/>
    <w:rsid w:val="7EF83479"/>
    <w:rsid w:val="7F24166E"/>
    <w:rsid w:val="7F412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9EDE869"/>
  <w15:docId w15:val="{3A0C7721-7355-4D91-AE9E-448AC9496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table" w:styleId="a5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qFormat/>
    <w:rPr>
      <w:color w:val="808080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43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82.bin"/><Relationship Id="rId5" Type="http://schemas.openxmlformats.org/officeDocument/2006/relationships/settings" Target="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7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39.wmf"/><Relationship Id="rId357" Type="http://schemas.openxmlformats.org/officeDocument/2006/relationships/fontTable" Target="fontTable.xml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3.wmf"/><Relationship Id="rId326" Type="http://schemas.openxmlformats.org/officeDocument/2006/relationships/image" Target="media/image144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5.wmf"/><Relationship Id="rId281" Type="http://schemas.openxmlformats.org/officeDocument/2006/relationships/image" Target="media/image128.wmf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5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0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78.bin"/><Relationship Id="rId349" Type="http://schemas.openxmlformats.org/officeDocument/2006/relationships/image" Target="media/image1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9.wmf"/><Relationship Id="rId283" Type="http://schemas.openxmlformats.org/officeDocument/2006/relationships/image" Target="media/image129.wmf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6.wmf"/><Relationship Id="rId329" Type="http://schemas.openxmlformats.org/officeDocument/2006/relationships/image" Target="media/image14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340" Type="http://schemas.openxmlformats.org/officeDocument/2006/relationships/image" Target="media/image150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79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54.wmf"/><Relationship Id="rId211" Type="http://schemas.openxmlformats.org/officeDocument/2006/relationships/image" Target="media/image100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7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85.bin"/><Relationship Id="rId201" Type="http://schemas.openxmlformats.org/officeDocument/2006/relationships/image" Target="media/image95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3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86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7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" Type="http://schemas.openxmlformats.org/officeDocument/2006/relationships/numbering" Target="numbering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image" Target="media/image126.wmf"/><Relationship Id="rId298" Type="http://schemas.openxmlformats.org/officeDocument/2006/relationships/oleObject" Target="embeddings/oleObject16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3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81.bin"/><Relationship Id="rId355" Type="http://schemas.openxmlformats.org/officeDocument/2006/relationships/image" Target="media/image156.wmf"/><Relationship Id="rId4" Type="http://schemas.openxmlformats.org/officeDocument/2006/relationships/styles" Target="style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6.bin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51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2.wmf"/><Relationship Id="rId258" Type="http://schemas.openxmlformats.org/officeDocument/2006/relationships/image" Target="media/image11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6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4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6.wmf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5.wmf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7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theme" Target="theme/theme1.xml"/><Relationship Id="rId162" Type="http://schemas.openxmlformats.org/officeDocument/2006/relationships/image" Target="media/image77.wmf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7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0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8.bin"/><Relationship Id="rId338" Type="http://schemas.openxmlformats.org/officeDocument/2006/relationships/image" Target="media/image14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7.wmf"/><Relationship Id="rId251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B955917-17C0-40CA-A547-DBB649B21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1</Pages>
  <Words>2719</Words>
  <Characters>15504</Characters>
  <Application>Microsoft Office Word</Application>
  <DocSecurity>0</DocSecurity>
  <Lines>129</Lines>
  <Paragraphs>36</Paragraphs>
  <ScaleCrop>false</ScaleCrop>
  <Company>Sky123.Org</Company>
  <LinksUpToDate>false</LinksUpToDate>
  <CharactersWithSpaces>18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卓洵 李</dc:creator>
  <cp:lastModifiedBy>刘 正浩</cp:lastModifiedBy>
  <cp:revision>71</cp:revision>
  <dcterms:created xsi:type="dcterms:W3CDTF">2019-04-11T01:58:00Z</dcterms:created>
  <dcterms:modified xsi:type="dcterms:W3CDTF">2020-01-14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